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5C450" w14:textId="7AC07470" w:rsidR="001438EB" w:rsidRDefault="00ED463B">
      <w:r w:rsidRPr="00ED463B">
        <w:rPr>
          <w:noProof/>
        </w:rPr>
        <w:drawing>
          <wp:inline distT="0" distB="0" distL="0" distR="0" wp14:anchorId="5E66DF7E" wp14:editId="5E567EE4">
            <wp:extent cx="5463540" cy="2397033"/>
            <wp:effectExtent l="0" t="0" r="3810" b="3810"/>
            <wp:docPr id="1" name="Picture 1" descr="Diagram, 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text, letter&#10;&#10;Description automatically generated"/>
                    <pic:cNvPicPr/>
                  </pic:nvPicPr>
                  <pic:blipFill rotWithShape="1">
                    <a:blip r:embed="rId4"/>
                    <a:srcRect b="49618"/>
                    <a:stretch/>
                  </pic:blipFill>
                  <pic:spPr bwMode="auto">
                    <a:xfrm>
                      <a:off x="0" y="0"/>
                      <a:ext cx="5466308" cy="239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3FF309" w14:textId="7C16BEB9" w:rsidR="00ED463B" w:rsidRDefault="00ED463B">
      <w:r w:rsidRPr="00ED463B">
        <w:rPr>
          <w:noProof/>
        </w:rPr>
        <w:drawing>
          <wp:inline distT="0" distB="0" distL="0" distR="0" wp14:anchorId="2296AACC" wp14:editId="3A27BD56">
            <wp:extent cx="5600700" cy="1340296"/>
            <wp:effectExtent l="0" t="0" r="0" b="0"/>
            <wp:docPr id="3" name="Picture 3" descr="Diagram, 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text, letter&#10;&#10;Description automatically generated"/>
                    <pic:cNvPicPr/>
                  </pic:nvPicPr>
                  <pic:blipFill rotWithShape="1">
                    <a:blip r:embed="rId4"/>
                    <a:srcRect t="51603" b="20916"/>
                    <a:stretch/>
                  </pic:blipFill>
                  <pic:spPr bwMode="auto">
                    <a:xfrm>
                      <a:off x="0" y="0"/>
                      <a:ext cx="5604521" cy="134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9FA710" w14:textId="7D43B901" w:rsidR="00FE7088" w:rsidRDefault="00FE7088">
      <w:r>
        <w:rPr>
          <w:lang w:val="en-US"/>
        </w:rPr>
        <w:t>The original Lagrange’s interpolation polynomial is given as</w:t>
      </w:r>
      <w:r>
        <w:rPr>
          <w:lang w:val="en-US"/>
        </w:rPr>
        <w:br/>
      </w:r>
      <w:r w:rsidRPr="00FE7088">
        <w:rPr>
          <w:position w:val="-34"/>
        </w:rPr>
        <w:object w:dxaOrig="7440" w:dyaOrig="800" w14:anchorId="7DA41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pt;height:42pt" o:ole="">
            <v:imagedata r:id="rId5" o:title=""/>
          </v:shape>
          <o:OLEObject Type="Embed" ProgID="Equation.DSMT4" ShapeID="_x0000_i1025" DrawAspect="Content" ObjectID="_1713421870" r:id="rId6"/>
        </w:object>
      </w:r>
    </w:p>
    <w:p w14:paraId="2A1D563F" w14:textId="61DA8374" w:rsidR="00FE7088" w:rsidRPr="00FE7088" w:rsidRDefault="00FE7088">
      <w:pPr>
        <w:rPr>
          <w:lang w:val="en-US"/>
        </w:rPr>
      </w:pPr>
      <w:r>
        <w:rPr>
          <w:lang w:val="en-US"/>
        </w:rPr>
        <w:t>The Barycentric form is given above. We will substitute phi(x) and wi into the formula as follows:</w:t>
      </w:r>
    </w:p>
    <w:p w14:paraId="7EBE4695" w14:textId="4D055260" w:rsidR="006848A8" w:rsidRPr="00EE1E7C" w:rsidRDefault="001660D5">
      <w:pPr>
        <w:rPr>
          <w:lang w:val="en-US"/>
        </w:rPr>
      </w:pPr>
      <w:r w:rsidRPr="00C47445">
        <w:rPr>
          <w:position w:val="-32"/>
        </w:rPr>
        <w:object w:dxaOrig="5580" w:dyaOrig="1359" w14:anchorId="17033653">
          <v:shape id="_x0000_i1026" type="#_x0000_t75" style="width:282pt;height:66pt" o:ole="">
            <v:imagedata r:id="rId7" o:title=""/>
          </v:shape>
          <o:OLEObject Type="Embed" ProgID="Equation.DSMT4" ShapeID="_x0000_i1026" DrawAspect="Content" ObjectID="_1713421871" r:id="rId8"/>
        </w:object>
      </w:r>
    </w:p>
    <w:p w14:paraId="620A699A" w14:textId="7ACDBE36" w:rsidR="001B0961" w:rsidRPr="00EE1E7C" w:rsidRDefault="001B0961">
      <w:pPr>
        <w:rPr>
          <w:lang w:val="en-US"/>
        </w:rPr>
      </w:pPr>
      <w:r>
        <w:rPr>
          <w:lang w:val="en-US"/>
        </w:rPr>
        <w:t xml:space="preserve">=&gt; </w:t>
      </w:r>
      <w:r w:rsidR="001660D5" w:rsidRPr="00F0102A">
        <w:rPr>
          <w:position w:val="-66"/>
        </w:rPr>
        <w:object w:dxaOrig="8000" w:dyaOrig="1440" w14:anchorId="227B6E2A">
          <v:shape id="_x0000_i1027" type="#_x0000_t75" style="width:402pt;height:1in" o:ole="">
            <v:imagedata r:id="rId9" o:title=""/>
          </v:shape>
          <o:OLEObject Type="Embed" ProgID="Equation.DSMT4" ShapeID="_x0000_i1027" DrawAspect="Content" ObjectID="_1713421872" r:id="rId10"/>
        </w:object>
      </w:r>
    </w:p>
    <w:p w14:paraId="1676FEE4" w14:textId="16F1E03F" w:rsidR="00BA7FDB" w:rsidRDefault="00BA7FDB">
      <w:r>
        <w:rPr>
          <w:lang w:val="en-US"/>
        </w:rPr>
        <w:t xml:space="preserve">=&gt; </w:t>
      </w:r>
      <w:r w:rsidR="00FE7088" w:rsidRPr="00BA7FDB">
        <w:rPr>
          <w:position w:val="-66"/>
        </w:rPr>
        <w:object w:dxaOrig="8300" w:dyaOrig="1440" w14:anchorId="094567A7">
          <v:shape id="_x0000_i1028" type="#_x0000_t75" style="width:414pt;height:1in" o:ole="">
            <v:imagedata r:id="rId11" o:title=""/>
          </v:shape>
          <o:OLEObject Type="Embed" ProgID="Equation.DSMT4" ShapeID="_x0000_i1028" DrawAspect="Content" ObjectID="_1713421873" r:id="rId12"/>
        </w:object>
      </w:r>
    </w:p>
    <w:p w14:paraId="583481F7" w14:textId="556B9218" w:rsidR="00FE7088" w:rsidRPr="002A504D" w:rsidRDefault="00FE7088">
      <w:pPr>
        <w:rPr>
          <w:lang w:val="en-US"/>
        </w:rPr>
      </w:pPr>
      <w:r>
        <w:rPr>
          <w:lang w:val="en-US"/>
        </w:rPr>
        <w:t xml:space="preserve">=&gt; </w:t>
      </w:r>
      <w:r w:rsidR="002A504D" w:rsidRPr="002A504D">
        <w:rPr>
          <w:position w:val="-28"/>
        </w:rPr>
        <w:object w:dxaOrig="1820" w:dyaOrig="680" w14:anchorId="3ADF045D">
          <v:shape id="_x0000_i1029" type="#_x0000_t75" style="width:90pt;height:36pt" o:ole="">
            <v:imagedata r:id="rId13" o:title=""/>
          </v:shape>
          <o:OLEObject Type="Embed" ProgID="Equation.DSMT4" ShapeID="_x0000_i1029" DrawAspect="Content" ObjectID="_1713421874" r:id="rId14"/>
        </w:object>
      </w:r>
      <w:r w:rsidR="002A504D">
        <w:rPr>
          <w:lang w:val="en-US"/>
        </w:rPr>
        <w:t xml:space="preserve">, equal to the original Lagrange’s interpolation polynomial and value at x of the polynomial p can be written as the formula above.  </w:t>
      </w:r>
    </w:p>
    <w:p w14:paraId="5207357C" w14:textId="11DC9AA6" w:rsidR="00ED463B" w:rsidRDefault="00ED463B">
      <w:r w:rsidRPr="00ED463B">
        <w:rPr>
          <w:noProof/>
        </w:rPr>
        <w:lastRenderedPageBreak/>
        <w:drawing>
          <wp:inline distT="0" distB="0" distL="0" distR="0" wp14:anchorId="0BFD5E6D" wp14:editId="6641A97F">
            <wp:extent cx="5731510" cy="975360"/>
            <wp:effectExtent l="0" t="0" r="2540" b="0"/>
            <wp:docPr id="4" name="Picture 4" descr="Diagram, 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text, letter&#10;&#10;Description automatically generated"/>
                    <pic:cNvPicPr/>
                  </pic:nvPicPr>
                  <pic:blipFill rotWithShape="1">
                    <a:blip r:embed="rId4"/>
                    <a:srcRect t="80762" b="-305"/>
                    <a:stretch/>
                  </pic:blipFill>
                  <pic:spPr bwMode="auto">
                    <a:xfrm>
                      <a:off x="0" y="0"/>
                      <a:ext cx="5731510" cy="97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259DD5" w14:textId="5924D1D0" w:rsidR="00E443C0" w:rsidRDefault="00E443C0">
      <w:r>
        <w:rPr>
          <w:lang w:val="en-US"/>
        </w:rPr>
        <w:t>Lagrange’s interpolation polynomial</w:t>
      </w:r>
    </w:p>
    <w:p w14:paraId="23B1602F" w14:textId="749205CE" w:rsidR="00E443C0" w:rsidRDefault="00E443C0">
      <w:r w:rsidRPr="00FE7088">
        <w:rPr>
          <w:position w:val="-34"/>
        </w:rPr>
        <w:object w:dxaOrig="7440" w:dyaOrig="800" w14:anchorId="090BDB9A">
          <v:shape id="_x0000_i1030" type="#_x0000_t75" style="width:372pt;height:42pt" o:ole="">
            <v:imagedata r:id="rId5" o:title=""/>
          </v:shape>
          <o:OLEObject Type="Embed" ProgID="Equation.DSMT4" ShapeID="_x0000_i1030" DrawAspect="Content" ObjectID="_1713421875" r:id="rId15"/>
        </w:object>
      </w:r>
    </w:p>
    <w:p w14:paraId="337ABD73" w14:textId="001EF0BA" w:rsidR="00242D70" w:rsidRDefault="00E443C0">
      <w:r>
        <w:rPr>
          <w:lang w:val="en-US"/>
        </w:rPr>
        <w:t xml:space="preserve">=&gt; </w:t>
      </w:r>
      <w:r w:rsidR="00242D70" w:rsidRPr="00305A70">
        <w:rPr>
          <w:position w:val="-66"/>
        </w:rPr>
        <w:object w:dxaOrig="7680" w:dyaOrig="1440" w14:anchorId="050F6E7A">
          <v:shape id="_x0000_i1031" type="#_x0000_t75" style="width:384pt;height:1in" o:ole="">
            <v:imagedata r:id="rId16" o:title=""/>
          </v:shape>
          <o:OLEObject Type="Embed" ProgID="Equation.DSMT4" ShapeID="_x0000_i1031" DrawAspect="Content" ObjectID="_1713421876" r:id="rId17"/>
        </w:object>
      </w:r>
    </w:p>
    <w:p w14:paraId="20F5A999" w14:textId="266E6E95" w:rsidR="00E443C0" w:rsidRDefault="00305A70">
      <w:r>
        <w:rPr>
          <w:lang w:val="en-US"/>
        </w:rPr>
        <w:t xml:space="preserve">and we have </w:t>
      </w:r>
      <w:r w:rsidRPr="00305A70">
        <w:rPr>
          <w:position w:val="-64"/>
        </w:rPr>
        <w:object w:dxaOrig="1880" w:dyaOrig="1020" w14:anchorId="5B564257">
          <v:shape id="_x0000_i1032" type="#_x0000_t75" style="width:96pt;height:54pt" o:ole="">
            <v:imagedata r:id="rId18" o:title=""/>
          </v:shape>
          <o:OLEObject Type="Embed" ProgID="Equation.DSMT4" ShapeID="_x0000_i1032" DrawAspect="Content" ObjectID="_1713421877" r:id="rId19"/>
        </w:object>
      </w:r>
      <w:r w:rsidR="00242D70">
        <w:rPr>
          <w:lang w:val="en-US"/>
        </w:rPr>
        <w:t xml:space="preserve">=&gt; </w:t>
      </w:r>
      <w:r w:rsidR="0043554A" w:rsidRPr="00305A70">
        <w:rPr>
          <w:position w:val="-66"/>
        </w:rPr>
        <w:object w:dxaOrig="5620" w:dyaOrig="1440" w14:anchorId="5691B7AE">
          <v:shape id="_x0000_i1033" type="#_x0000_t75" style="width:282pt;height:1in" o:ole="">
            <v:imagedata r:id="rId20" o:title=""/>
          </v:shape>
          <o:OLEObject Type="Embed" ProgID="Equation.DSMT4" ShapeID="_x0000_i1033" DrawAspect="Content" ObjectID="_1713421878" r:id="rId21"/>
        </w:object>
      </w:r>
    </w:p>
    <w:p w14:paraId="054F5D1A" w14:textId="5E7F38E7" w:rsidR="0043554A" w:rsidRDefault="0043554A">
      <w:pPr>
        <w:rPr>
          <w:lang w:val="en-US"/>
        </w:rPr>
      </w:pPr>
      <w:r>
        <w:rPr>
          <w:lang w:val="en-US"/>
        </w:rPr>
        <w:t xml:space="preserve">We can see that </w:t>
      </w:r>
      <w:r w:rsidRPr="00C27B7C">
        <w:rPr>
          <w:position w:val="-32"/>
        </w:rPr>
        <w:object w:dxaOrig="940" w:dyaOrig="720" w14:anchorId="10830757">
          <v:shape id="_x0000_i1034" type="#_x0000_t75" style="width:48pt;height:36pt" o:ole="">
            <v:imagedata r:id="rId22" o:title=""/>
          </v:shape>
          <o:OLEObject Type="Embed" ProgID="Equation.DSMT4" ShapeID="_x0000_i1034" DrawAspect="Content" ObjectID="_1713421879" r:id="rId23"/>
        </w:object>
      </w:r>
      <w:r>
        <w:rPr>
          <w:lang w:val="en-US"/>
        </w:rPr>
        <w:t xml:space="preserve"> is independent of i and can be treated as a constant, so we can put it outside of the sum as follows: </w:t>
      </w:r>
    </w:p>
    <w:p w14:paraId="5F69EE68" w14:textId="0CFC0C71" w:rsidR="0043554A" w:rsidRPr="0043554A" w:rsidRDefault="0043554A">
      <w:pPr>
        <w:rPr>
          <w:lang w:val="en-US"/>
        </w:rPr>
      </w:pPr>
      <w:r>
        <w:rPr>
          <w:lang w:val="en-US"/>
        </w:rPr>
        <w:t>=&gt;</w:t>
      </w:r>
      <w:r w:rsidRPr="0043554A">
        <w:rPr>
          <w:position w:val="-34"/>
        </w:rPr>
        <w:object w:dxaOrig="3480" w:dyaOrig="800" w14:anchorId="66FED24B">
          <v:shape id="_x0000_i1035" type="#_x0000_t75" style="width:174pt;height:42pt" o:ole="">
            <v:imagedata r:id="rId24" o:title=""/>
          </v:shape>
          <o:OLEObject Type="Embed" ProgID="Equation.DSMT4" ShapeID="_x0000_i1035" DrawAspect="Content" ObjectID="_1713421880" r:id="rId25"/>
        </w:object>
      </w:r>
    </w:p>
    <w:p w14:paraId="17145634" w14:textId="546490E9" w:rsidR="008725B9" w:rsidRPr="00997864" w:rsidRDefault="008725B9">
      <w:pPr>
        <w:rPr>
          <w:lang w:val="en-US"/>
        </w:rPr>
      </w:pPr>
      <w:r>
        <w:rPr>
          <w:lang w:val="en-US"/>
        </w:rPr>
        <w:t>Now we can try</w:t>
      </w:r>
      <w:r w:rsidR="00997864">
        <w:rPr>
          <w:lang w:val="en-US"/>
        </w:rPr>
        <w:t xml:space="preserve"> adding</w:t>
      </w:r>
      <w:r>
        <w:t xml:space="preserve"> interpolation with the constant function 1</w:t>
      </w:r>
      <w:r w:rsidR="00997864">
        <w:rPr>
          <w:lang w:val="en-US"/>
        </w:rPr>
        <w:t xml:space="preserve"> besides the original data</w:t>
      </w:r>
      <w:r>
        <w:t>. In other words</w:t>
      </w:r>
      <w:r w:rsidR="00997864">
        <w:rPr>
          <w:lang w:val="en-US"/>
        </w:rPr>
        <w:t>, the interpolant of the constant function is itself:</w:t>
      </w:r>
      <w:r>
        <w:t xml:space="preserve"> </w:t>
      </w:r>
      <w:r w:rsidR="00997864">
        <w:rPr>
          <w:lang w:val="en-US"/>
        </w:rPr>
        <w:t>p</w:t>
      </w:r>
      <w:r>
        <w:t xml:space="preserve">(x) = </w:t>
      </w:r>
      <w:r w:rsidR="00997864">
        <w:rPr>
          <w:lang w:val="en-US"/>
        </w:rPr>
        <w:t>yi =&gt; Both sides can be divided by p(x)</w:t>
      </w:r>
    </w:p>
    <w:p w14:paraId="1CB0BA01" w14:textId="2B68226A" w:rsidR="008725B9" w:rsidRDefault="008725B9">
      <w:r>
        <w:t xml:space="preserve">=&gt; </w:t>
      </w:r>
      <w:r w:rsidRPr="008725B9">
        <w:rPr>
          <w:position w:val="-68"/>
        </w:rPr>
        <w:object w:dxaOrig="5679" w:dyaOrig="1140" w14:anchorId="79A307BC">
          <v:shape id="_x0000_i1036" type="#_x0000_t75" style="width:282pt;height:60pt" o:ole="">
            <v:imagedata r:id="rId26" o:title=""/>
          </v:shape>
          <o:OLEObject Type="Embed" ProgID="Equation.DSMT4" ShapeID="_x0000_i1036" DrawAspect="Content" ObjectID="_1713421881" r:id="rId27"/>
        </w:object>
      </w:r>
    </w:p>
    <w:p w14:paraId="6039FE7B" w14:textId="7D10DBC2" w:rsidR="003F2E37" w:rsidRDefault="00216CFE">
      <w:r>
        <w:t xml:space="preserve">=&gt; </w:t>
      </w:r>
      <w:r w:rsidRPr="00216CFE">
        <w:rPr>
          <w:position w:val="-70"/>
        </w:rPr>
        <w:object w:dxaOrig="5060" w:dyaOrig="1520" w14:anchorId="76C15893">
          <v:shape id="_x0000_i1037" type="#_x0000_t75" style="width:252pt;height:78pt" o:ole="">
            <v:imagedata r:id="rId28" o:title=""/>
          </v:shape>
          <o:OLEObject Type="Embed" ProgID="Equation.DSMT4" ShapeID="_x0000_i1037" DrawAspect="Content" ObjectID="_1713421882" r:id="rId29"/>
        </w:object>
      </w:r>
    </w:p>
    <w:p w14:paraId="0ACB9E89" w14:textId="2D5E1BC5" w:rsidR="003F2E37" w:rsidRDefault="003F2E37">
      <w:r>
        <w:t>This is the derivation of the barycentric formula of the Lagrange’s interpolation polynomial</w:t>
      </w:r>
    </w:p>
    <w:p w14:paraId="0E5C2E2F" w14:textId="19FFE3AD" w:rsidR="001D5939" w:rsidRDefault="001D5939"/>
    <w:p w14:paraId="08CE1933" w14:textId="77777777" w:rsidR="009A0AD6" w:rsidRPr="00216CFE" w:rsidRDefault="009A0AD6"/>
    <w:p w14:paraId="5FE2388B" w14:textId="737BBBE9" w:rsidR="00ED463B" w:rsidRDefault="00ED463B">
      <w:r w:rsidRPr="00ED463B">
        <w:rPr>
          <w:noProof/>
        </w:rPr>
        <w:lastRenderedPageBreak/>
        <w:drawing>
          <wp:inline distT="0" distB="0" distL="0" distR="0" wp14:anchorId="2C842571" wp14:editId="193E1494">
            <wp:extent cx="4800600" cy="371567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18940" b="10706"/>
                    <a:stretch/>
                  </pic:blipFill>
                  <pic:spPr bwMode="auto">
                    <a:xfrm>
                      <a:off x="0" y="0"/>
                      <a:ext cx="4821975" cy="3732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E4CA56" w14:textId="3ED9BC66" w:rsidR="00216CFE" w:rsidRDefault="000C7123">
      <w:r>
        <w:t xml:space="preserve">The formula of wk is given as: </w:t>
      </w:r>
      <w:r w:rsidRPr="000C7123">
        <w:rPr>
          <w:position w:val="-64"/>
        </w:rPr>
        <w:object w:dxaOrig="1980" w:dyaOrig="1020" w14:anchorId="44CEB6B9">
          <v:shape id="_x0000_i1038" type="#_x0000_t75" style="width:102pt;height:54pt" o:ole="">
            <v:imagedata r:id="rId31" o:title=""/>
          </v:shape>
          <o:OLEObject Type="Embed" ProgID="Equation.DSMT4" ShapeID="_x0000_i1038" DrawAspect="Content" ObjectID="_1713421883" r:id="rId32"/>
        </w:object>
      </w:r>
    </w:p>
    <w:p w14:paraId="421D7CD5" w14:textId="13DDFD97" w:rsidR="000C7123" w:rsidRDefault="000C7123">
      <w:r>
        <w:t xml:space="preserve">For each added point </w:t>
      </w:r>
      <w:r w:rsidRPr="000C7123">
        <w:rPr>
          <w:position w:val="-12"/>
        </w:rPr>
        <w:object w:dxaOrig="400" w:dyaOrig="360" w14:anchorId="749DDA01">
          <v:shape id="_x0000_i1039" type="#_x0000_t75" style="width:18pt;height:18pt" o:ole="">
            <v:imagedata r:id="rId33" o:title=""/>
          </v:shape>
          <o:OLEObject Type="Embed" ProgID="Equation.DSMT4" ShapeID="_x0000_i1039" DrawAspect="Content" ObjectID="_1713421884" r:id="rId34"/>
        </w:object>
      </w:r>
      <w:r>
        <w:t xml:space="preserve">, the weights wk can be updated in a for-loop of range </w:t>
      </w:r>
      <w:r w:rsidR="00161C7B">
        <w:t>n</w:t>
      </w:r>
    </w:p>
    <w:p w14:paraId="7F53A593" w14:textId="5CE43629" w:rsidR="00272457" w:rsidRDefault="00272457">
      <w:r w:rsidRPr="00272457">
        <w:rPr>
          <w:position w:val="-12"/>
        </w:rPr>
        <w:object w:dxaOrig="780" w:dyaOrig="360" w14:anchorId="0DE21A14">
          <v:shape id="_x0000_i1040" type="#_x0000_t75" style="width:42pt;height:18pt" o:ole="">
            <v:imagedata r:id="rId35" o:title=""/>
          </v:shape>
          <o:OLEObject Type="Embed" ProgID="Equation.DSMT4" ShapeID="_x0000_i1040" DrawAspect="Content" ObjectID="_1713421885" r:id="rId36"/>
        </w:object>
      </w:r>
    </w:p>
    <w:p w14:paraId="373A96B8" w14:textId="795F37FD" w:rsidR="00C1507A" w:rsidRDefault="00C1507A">
      <w:r>
        <w:t xml:space="preserve">for </w:t>
      </w:r>
      <w:r w:rsidR="00272457">
        <w:t>k</w:t>
      </w:r>
      <w:r>
        <w:t xml:space="preserve"> in range[0, n]:</w:t>
      </w:r>
    </w:p>
    <w:p w14:paraId="7E0B7327" w14:textId="46F96C13" w:rsidR="00C1507A" w:rsidRDefault="00C1507A">
      <w:r>
        <w:t xml:space="preserve">     </w:t>
      </w:r>
      <w:r w:rsidR="00272457" w:rsidRPr="00272457">
        <w:rPr>
          <w:position w:val="-30"/>
        </w:rPr>
        <w:object w:dxaOrig="1380" w:dyaOrig="680" w14:anchorId="6A5282B4">
          <v:shape id="_x0000_i1041" type="#_x0000_t75" style="width:1in;height:36pt" o:ole="">
            <v:imagedata r:id="rId37" o:title=""/>
          </v:shape>
          <o:OLEObject Type="Embed" ProgID="Equation.DSMT4" ShapeID="_x0000_i1041" DrawAspect="Content" ObjectID="_1713421886" r:id="rId38"/>
        </w:object>
      </w:r>
    </w:p>
    <w:p w14:paraId="69B3F123" w14:textId="4656359D" w:rsidR="00161C7B" w:rsidRDefault="00161C7B">
      <w:r>
        <w:t xml:space="preserve">     </w:t>
      </w:r>
      <w:r w:rsidRPr="00161C7B">
        <w:rPr>
          <w:position w:val="-32"/>
        </w:rPr>
        <w:object w:dxaOrig="1700" w:dyaOrig="700" w14:anchorId="59C9BC6B">
          <v:shape id="_x0000_i1042" type="#_x0000_t75" style="width:84pt;height:36pt" o:ole="">
            <v:imagedata r:id="rId39" o:title=""/>
          </v:shape>
          <o:OLEObject Type="Embed" ProgID="Equation.DSMT4" ShapeID="_x0000_i1042" DrawAspect="Content" ObjectID="_1713421887" r:id="rId40"/>
        </w:object>
      </w:r>
    </w:p>
    <w:p w14:paraId="7453A4DE" w14:textId="506B111D" w:rsidR="00161C7B" w:rsidRDefault="00161C7B">
      <w:r>
        <w:t>end</w:t>
      </w:r>
    </w:p>
    <w:p w14:paraId="6744E4BF" w14:textId="2CE3E651" w:rsidR="00ED463B" w:rsidRDefault="00161C7B">
      <w:r>
        <w:t>=&gt; The updated weights wk can be computed in O(n) arithmetic operations after adding new point</w:t>
      </w:r>
    </w:p>
    <w:p w14:paraId="537356C6" w14:textId="29230C1C" w:rsidR="00ED463B" w:rsidRDefault="00ED463B">
      <w:r w:rsidRPr="00ED463B">
        <w:rPr>
          <w:noProof/>
        </w:rPr>
        <w:drawing>
          <wp:inline distT="0" distB="0" distL="0" distR="0" wp14:anchorId="0056EA77" wp14:editId="420C8336">
            <wp:extent cx="4744720" cy="624840"/>
            <wp:effectExtent l="0" t="0" r="0" b="3810"/>
            <wp:docPr id="6" name="Picture 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"/>
                    <pic:cNvPicPr/>
                  </pic:nvPicPr>
                  <pic:blipFill rotWithShape="1">
                    <a:blip r:embed="rId41"/>
                    <a:srcRect t="2880" b="77437"/>
                    <a:stretch/>
                  </pic:blipFill>
                  <pic:spPr bwMode="auto">
                    <a:xfrm>
                      <a:off x="0" y="0"/>
                      <a:ext cx="4776332" cy="6290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9181C1" w14:textId="0C922C99" w:rsidR="004318F8" w:rsidRPr="009A0AD6" w:rsidRDefault="004318F8" w:rsidP="009A0AD6">
      <w:pPr>
        <w:rPr>
          <w:rFonts w:ascii="Calibri" w:hAnsi="Calibri" w:cs="Calibri"/>
          <w:color w:val="000000"/>
          <w:sz w:val="20"/>
          <w:szCs w:val="20"/>
        </w:rPr>
      </w:pPr>
      <w:r>
        <w:rPr>
          <w:rStyle w:val="fontstyle01"/>
        </w:rPr>
        <w:t>The Matlab code for lagweights.m is</w:t>
      </w:r>
      <w:r w:rsidR="009A0AD6">
        <w:rPr>
          <w:rStyle w:val="fontstyle01"/>
        </w:rPr>
        <w:br/>
      </w:r>
      <w:r w:rsidR="009A0AD6" w:rsidRPr="009A0AD6">
        <w:rPr>
          <w:rFonts w:ascii="Courier New" w:hAnsi="Courier New" w:cs="Courier New"/>
          <w:color w:val="028009"/>
        </w:rPr>
        <w:t>% Compute the weights of the barycentric formula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E00FF"/>
        </w:rPr>
        <w:t>function</w:t>
      </w:r>
      <w:r w:rsidRPr="004318F8">
        <w:rPr>
          <w:rFonts w:ascii="Courier New" w:hAnsi="Courier New" w:cs="Courier New"/>
          <w:color w:val="000000"/>
        </w:rPr>
        <w:t xml:space="preserve"> [w] = lagweights(x)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w = ones([1,length(x)]);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</w:t>
      </w:r>
      <w:r w:rsidRPr="004318F8">
        <w:rPr>
          <w:rFonts w:ascii="Courier New" w:hAnsi="Courier New" w:cs="Courier New"/>
          <w:color w:val="0E00FF"/>
        </w:rPr>
        <w:t>for</w:t>
      </w:r>
      <w:r w:rsidRPr="004318F8">
        <w:rPr>
          <w:rFonts w:ascii="Courier New" w:hAnsi="Courier New" w:cs="Courier New"/>
          <w:color w:val="000000"/>
        </w:rPr>
        <w:t xml:space="preserve"> k = 1:length(x)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    </w:t>
      </w:r>
      <w:r w:rsidRPr="004318F8">
        <w:rPr>
          <w:rFonts w:ascii="Courier New" w:hAnsi="Courier New" w:cs="Courier New"/>
          <w:color w:val="0E00FF"/>
        </w:rPr>
        <w:t>for</w:t>
      </w:r>
      <w:r w:rsidRPr="004318F8">
        <w:rPr>
          <w:rFonts w:ascii="Courier New" w:hAnsi="Courier New" w:cs="Courier New"/>
          <w:color w:val="000000"/>
        </w:rPr>
        <w:t xml:space="preserve"> j = 1:length(x)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        </w:t>
      </w:r>
      <w:r w:rsidRPr="004318F8">
        <w:rPr>
          <w:rFonts w:ascii="Courier New" w:hAnsi="Courier New" w:cs="Courier New"/>
          <w:color w:val="0E00FF"/>
        </w:rPr>
        <w:t>if</w:t>
      </w:r>
      <w:r w:rsidRPr="004318F8">
        <w:rPr>
          <w:rFonts w:ascii="Courier New" w:hAnsi="Courier New" w:cs="Courier New"/>
          <w:color w:val="000000"/>
        </w:rPr>
        <w:t xml:space="preserve"> k ~= j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            w(k) = w(k) * 1/(x(k) - x(j));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        </w:t>
      </w:r>
      <w:r w:rsidRPr="004318F8">
        <w:rPr>
          <w:rFonts w:ascii="Courier New" w:hAnsi="Courier New" w:cs="Courier New"/>
          <w:color w:val="0E00FF"/>
        </w:rPr>
        <w:t>end</w:t>
      </w:r>
      <w:r w:rsidRPr="004318F8">
        <w:rPr>
          <w:rFonts w:ascii="Courier New" w:hAnsi="Courier New" w:cs="Courier New"/>
          <w:color w:val="000000"/>
        </w:rPr>
        <w:t xml:space="preserve"> 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    </w:t>
      </w:r>
      <w:r w:rsidRPr="004318F8">
        <w:rPr>
          <w:rFonts w:ascii="Courier New" w:hAnsi="Courier New" w:cs="Courier New"/>
          <w:color w:val="0E00FF"/>
        </w:rPr>
        <w:t>end</w:t>
      </w:r>
      <w:r w:rsidRPr="004318F8">
        <w:rPr>
          <w:rFonts w:ascii="Courier New" w:hAnsi="Courier New" w:cs="Courier New"/>
          <w:color w:val="000000"/>
        </w:rPr>
        <w:t xml:space="preserve">    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 xml:space="preserve">    </w:t>
      </w:r>
      <w:r w:rsidRPr="004318F8">
        <w:rPr>
          <w:rFonts w:ascii="Courier New" w:hAnsi="Courier New" w:cs="Courier New"/>
          <w:color w:val="0E00FF"/>
        </w:rPr>
        <w:t>end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E00FF"/>
        </w:rPr>
        <w:t>end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>
        <w:rPr>
          <w:rStyle w:val="fontstyle01"/>
        </w:rPr>
        <w:t>The Matlab code for lagweights_test.m is</w:t>
      </w:r>
      <w:r w:rsidR="009A0AD6">
        <w:rPr>
          <w:rStyle w:val="fontstyle01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>clc;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>w = lagweights([1,2,3]);</w:t>
      </w:r>
      <w:r w:rsidR="009A0AD6">
        <w:rPr>
          <w:rFonts w:ascii="Calibri" w:hAnsi="Calibri" w:cs="Calibri"/>
          <w:color w:val="000000"/>
          <w:sz w:val="20"/>
          <w:szCs w:val="20"/>
        </w:rPr>
        <w:br/>
      </w:r>
      <w:r w:rsidRPr="004318F8">
        <w:rPr>
          <w:rFonts w:ascii="Courier New" w:hAnsi="Courier New" w:cs="Courier New"/>
          <w:color w:val="000000"/>
        </w:rPr>
        <w:t>disp(w)</w:t>
      </w:r>
    </w:p>
    <w:p w14:paraId="61FADFC9" w14:textId="1D196134" w:rsidR="004318F8" w:rsidRPr="004318F8" w:rsidRDefault="004318F8" w:rsidP="004318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E00FF"/>
        </w:rPr>
      </w:pPr>
      <w:r w:rsidRPr="004318F8">
        <w:rPr>
          <w:rFonts w:ascii="Courier New" w:hAnsi="Courier New" w:cs="Courier New"/>
          <w:noProof/>
          <w:color w:val="0E00FF"/>
        </w:rPr>
        <w:drawing>
          <wp:inline distT="0" distB="0" distL="0" distR="0" wp14:anchorId="1B8FED97" wp14:editId="4953FBDE">
            <wp:extent cx="2614115" cy="1310640"/>
            <wp:effectExtent l="0" t="0" r="0" b="3810"/>
            <wp:docPr id="16" name="Picture 16" descr="Graphical user interface, text, application, chat or text messa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Graphical user interface, text, application, chat or text message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33122" cy="132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A19BA" w14:textId="20303795" w:rsidR="00ED463B" w:rsidRDefault="00ED463B">
      <w:r w:rsidRPr="00ED463B">
        <w:rPr>
          <w:noProof/>
        </w:rPr>
        <w:lastRenderedPageBreak/>
        <w:drawing>
          <wp:inline distT="0" distB="0" distL="0" distR="0" wp14:anchorId="3320C7E7" wp14:editId="0A1F90CE">
            <wp:extent cx="5486400" cy="964612"/>
            <wp:effectExtent l="0" t="0" r="0" b="6985"/>
            <wp:docPr id="7" name="Picture 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ext&#10;&#10;Description automatically generated"/>
                    <pic:cNvPicPr/>
                  </pic:nvPicPr>
                  <pic:blipFill rotWithShape="1">
                    <a:blip r:embed="rId41"/>
                    <a:srcRect t="25148" b="48574"/>
                    <a:stretch/>
                  </pic:blipFill>
                  <pic:spPr bwMode="auto">
                    <a:xfrm>
                      <a:off x="0" y="0"/>
                      <a:ext cx="5504391" cy="967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2D78D4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>
        <w:rPr>
          <w:rStyle w:val="fontstyle01"/>
        </w:rPr>
        <w:t>The Matlab code for specialsum.m is</w:t>
      </w:r>
      <w:r>
        <w:rPr>
          <w:rStyle w:val="fontstyle01"/>
        </w:rPr>
        <w:br/>
      </w:r>
      <w:r w:rsidRPr="00CE04D5">
        <w:rPr>
          <w:rFonts w:ascii="Courier New" w:hAnsi="Courier New" w:cs="Courier New"/>
          <w:color w:val="028009"/>
        </w:rPr>
        <w:t>%{</w:t>
      </w:r>
    </w:p>
    <w:p w14:paraId="678133A1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28009"/>
        </w:rPr>
        <w:t>x and z are arrays of size n and t is an array of size s. The</w:t>
      </w:r>
    </w:p>
    <w:p w14:paraId="62A6A6CA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28009"/>
        </w:rPr>
        <w:t>output has to be an array of size s. That is, t has the values where</w:t>
      </w:r>
    </w:p>
    <w:p w14:paraId="2E598487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28009"/>
        </w:rPr>
        <w:t>the interpolation polynomial is evaluated</w:t>
      </w:r>
    </w:p>
    <w:p w14:paraId="3B3DED29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28009"/>
        </w:rPr>
        <w:t>%}</w:t>
      </w:r>
    </w:p>
    <w:p w14:paraId="51C007A0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E00FF"/>
        </w:rPr>
        <w:t>function</w:t>
      </w:r>
      <w:r w:rsidRPr="00CE04D5">
        <w:rPr>
          <w:rFonts w:ascii="Courier New" w:hAnsi="Courier New" w:cs="Courier New"/>
          <w:color w:val="000000"/>
        </w:rPr>
        <w:t xml:space="preserve"> [sum] = specialsum(x,z,t)</w:t>
      </w:r>
    </w:p>
    <w:p w14:paraId="4EF154C6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00000"/>
        </w:rPr>
        <w:t xml:space="preserve">    sum = zeros([1,length(t)]);</w:t>
      </w:r>
    </w:p>
    <w:p w14:paraId="1B4E0CFE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00000"/>
        </w:rPr>
        <w:t xml:space="preserve">    </w:t>
      </w:r>
      <w:r w:rsidRPr="00CE04D5">
        <w:rPr>
          <w:rFonts w:ascii="Courier New" w:hAnsi="Courier New" w:cs="Courier New"/>
          <w:color w:val="0E00FF"/>
        </w:rPr>
        <w:t>for</w:t>
      </w:r>
      <w:r w:rsidRPr="00CE04D5">
        <w:rPr>
          <w:rFonts w:ascii="Courier New" w:hAnsi="Courier New" w:cs="Courier New"/>
          <w:color w:val="000000"/>
        </w:rPr>
        <w:t xml:space="preserve"> i = 1:length(x)</w:t>
      </w:r>
    </w:p>
    <w:p w14:paraId="1C5536AE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00000"/>
        </w:rPr>
        <w:t xml:space="preserve">        sum = sum + z(i)./(t - x(i));</w:t>
      </w:r>
    </w:p>
    <w:p w14:paraId="0C1F72DA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00000"/>
        </w:rPr>
        <w:t xml:space="preserve">    </w:t>
      </w:r>
      <w:r w:rsidRPr="00CE04D5">
        <w:rPr>
          <w:rFonts w:ascii="Courier New" w:hAnsi="Courier New" w:cs="Courier New"/>
          <w:color w:val="0E00FF"/>
        </w:rPr>
        <w:t>end</w:t>
      </w:r>
    </w:p>
    <w:p w14:paraId="4B8077D3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E00FF"/>
        </w:rPr>
        <w:t>end</w:t>
      </w:r>
      <w:r>
        <w:rPr>
          <w:rStyle w:val="fontstyle01"/>
        </w:rPr>
        <w:br/>
        <w:t>The Matlab code for specialsum_test.m is</w:t>
      </w:r>
      <w:r>
        <w:rPr>
          <w:rStyle w:val="fontstyle01"/>
        </w:rPr>
        <w:br/>
      </w:r>
      <w:r w:rsidRPr="00CE04D5">
        <w:rPr>
          <w:rFonts w:ascii="Courier New" w:hAnsi="Courier New" w:cs="Courier New"/>
          <w:color w:val="000000"/>
        </w:rPr>
        <w:t>clc;</w:t>
      </w:r>
    </w:p>
    <w:p w14:paraId="1A81B225" w14:textId="77777777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00000"/>
        </w:rPr>
        <w:t>S = specialsum((0:3),(1.5:0.5:3), -4:0);</w:t>
      </w:r>
    </w:p>
    <w:p w14:paraId="19D563B8" w14:textId="7AE345CA" w:rsidR="00CE04D5" w:rsidRPr="00CE04D5" w:rsidRDefault="00CE04D5" w:rsidP="00CE04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E04D5">
        <w:rPr>
          <w:rFonts w:ascii="Courier New" w:hAnsi="Courier New" w:cs="Courier New"/>
          <w:color w:val="000000"/>
        </w:rPr>
        <w:t>disp(S)</w:t>
      </w:r>
    </w:p>
    <w:p w14:paraId="1A615EEB" w14:textId="48BA6101" w:rsidR="00CE04D5" w:rsidRDefault="00CE04D5">
      <w:r w:rsidRPr="00CE04D5">
        <w:rPr>
          <w:noProof/>
        </w:rPr>
        <w:drawing>
          <wp:inline distT="0" distB="0" distL="0" distR="0" wp14:anchorId="3128472B" wp14:editId="713F145C">
            <wp:extent cx="5125165" cy="1638529"/>
            <wp:effectExtent l="0" t="0" r="0" b="0"/>
            <wp:docPr id="17" name="Picture 17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Graphical user interface, text, application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125165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53DCE" w14:textId="3904E308" w:rsidR="00ED463B" w:rsidRDefault="00ED463B">
      <w:r w:rsidRPr="00ED463B">
        <w:rPr>
          <w:noProof/>
        </w:rPr>
        <w:drawing>
          <wp:inline distT="0" distB="0" distL="0" distR="0" wp14:anchorId="50548865" wp14:editId="764EA525">
            <wp:extent cx="5089525" cy="373380"/>
            <wp:effectExtent l="0" t="0" r="0" b="7620"/>
            <wp:docPr id="8" name="Picture 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ext&#10;&#10;Description automatically generated"/>
                    <pic:cNvPicPr/>
                  </pic:nvPicPr>
                  <pic:blipFill rotWithShape="1">
                    <a:blip r:embed="rId41"/>
                    <a:srcRect t="54398" b="34637"/>
                    <a:stretch/>
                  </pic:blipFill>
                  <pic:spPr bwMode="auto">
                    <a:xfrm>
                      <a:off x="0" y="0"/>
                      <a:ext cx="5118789" cy="375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486D31" w14:textId="77777777" w:rsidR="00C17AF8" w:rsidRPr="00C17AF8" w:rsidRDefault="00C17AF8" w:rsidP="00C17A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lagpolint</w:t>
      </w:r>
      <w:r>
        <w:rPr>
          <w:rStyle w:val="fontstyle01"/>
        </w:rPr>
        <w:t>.m is</w:t>
      </w:r>
      <w:r>
        <w:rPr>
          <w:rStyle w:val="fontstyle01"/>
        </w:rPr>
        <w:br/>
      </w:r>
      <w:r w:rsidRPr="00C17AF8">
        <w:rPr>
          <w:rFonts w:ascii="Courier New" w:hAnsi="Courier New" w:cs="Courier New"/>
          <w:color w:val="028009"/>
        </w:rPr>
        <w:t>% computes the barycentric form of p at points t</w:t>
      </w:r>
    </w:p>
    <w:p w14:paraId="6DFF4178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E00FF"/>
        </w:rPr>
        <w:t>function</w:t>
      </w:r>
      <w:r w:rsidRPr="00C8228B">
        <w:rPr>
          <w:rFonts w:ascii="Courier New" w:hAnsi="Courier New" w:cs="Courier New"/>
          <w:color w:val="000000"/>
        </w:rPr>
        <w:t xml:space="preserve"> [P] = lagpolint(X, T, fun)</w:t>
      </w:r>
    </w:p>
    <w:p w14:paraId="747F7C65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00000"/>
        </w:rPr>
        <w:t xml:space="preserve">    Y=fun(X);</w:t>
      </w:r>
    </w:p>
    <w:p w14:paraId="59D42CCB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00000"/>
        </w:rPr>
        <w:t xml:space="preserve">    W=lagweights(X);</w:t>
      </w:r>
    </w:p>
    <w:p w14:paraId="3BC75C8F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00000"/>
        </w:rPr>
        <w:t xml:space="preserve">    S1=specialsum(X, W.*Y, T);</w:t>
      </w:r>
    </w:p>
    <w:p w14:paraId="6A36BA9B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00000"/>
        </w:rPr>
        <w:t xml:space="preserve">    S2=specialsum(X, W, T);</w:t>
      </w:r>
    </w:p>
    <w:p w14:paraId="50A1B249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00000"/>
        </w:rPr>
        <w:t xml:space="preserve">    P=S1./S2;</w:t>
      </w:r>
    </w:p>
    <w:p w14:paraId="66417C86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00000"/>
        </w:rPr>
        <w:t xml:space="preserve">    plot(X,Y,</w:t>
      </w:r>
      <w:r w:rsidRPr="00C8228B">
        <w:rPr>
          <w:rFonts w:ascii="Courier New" w:hAnsi="Courier New" w:cs="Courier New"/>
          <w:color w:val="AA04F9"/>
        </w:rPr>
        <w:t>'.b'</w:t>
      </w:r>
      <w:r w:rsidRPr="00C8228B">
        <w:rPr>
          <w:rFonts w:ascii="Courier New" w:hAnsi="Courier New" w:cs="Courier New"/>
          <w:color w:val="000000"/>
        </w:rPr>
        <w:t>,T,P,</w:t>
      </w:r>
      <w:r w:rsidRPr="00C8228B">
        <w:rPr>
          <w:rFonts w:ascii="Courier New" w:hAnsi="Courier New" w:cs="Courier New"/>
          <w:color w:val="AA04F9"/>
        </w:rPr>
        <w:t>'r'</w:t>
      </w:r>
      <w:r w:rsidRPr="00C8228B">
        <w:rPr>
          <w:rFonts w:ascii="Courier New" w:hAnsi="Courier New" w:cs="Courier New"/>
          <w:color w:val="000000"/>
        </w:rPr>
        <w:t>)</w:t>
      </w:r>
    </w:p>
    <w:p w14:paraId="795310FE" w14:textId="77777777" w:rsidR="00C8228B" w:rsidRPr="00C8228B" w:rsidRDefault="00C8228B" w:rsidP="00C822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C8228B">
        <w:rPr>
          <w:rFonts w:ascii="Courier New" w:hAnsi="Courier New" w:cs="Courier New"/>
          <w:color w:val="0E00FF"/>
        </w:rPr>
        <w:t>end</w:t>
      </w:r>
    </w:p>
    <w:p w14:paraId="4F88EAFD" w14:textId="77777777" w:rsidR="00C17AF8" w:rsidRPr="00C17AF8" w:rsidRDefault="00C17AF8" w:rsidP="00C17A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64CD360A" w14:textId="168F87D6" w:rsidR="00ED463B" w:rsidRDefault="00ED463B">
      <w:r w:rsidRPr="00ED463B">
        <w:rPr>
          <w:noProof/>
        </w:rPr>
        <w:drawing>
          <wp:inline distT="0" distB="0" distL="0" distR="0" wp14:anchorId="1FE49AF1" wp14:editId="77411354">
            <wp:extent cx="5212080" cy="1047278"/>
            <wp:effectExtent l="0" t="0" r="7620" b="635"/>
            <wp:docPr id="11" name="Picture 1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ext&#10;&#10;Description automatically generated"/>
                    <pic:cNvPicPr/>
                  </pic:nvPicPr>
                  <pic:blipFill rotWithShape="1">
                    <a:blip r:embed="rId41"/>
                    <a:srcRect t="68668" b="1300"/>
                    <a:stretch/>
                  </pic:blipFill>
                  <pic:spPr bwMode="auto">
                    <a:xfrm>
                      <a:off x="0" y="0"/>
                      <a:ext cx="5273667" cy="1059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A09526" w14:textId="0BC4E64D" w:rsidR="00F47326" w:rsidRPr="00C8228B" w:rsidRDefault="007806C5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Style w:val="fontstyle01"/>
        </w:rPr>
        <w:lastRenderedPageBreak/>
        <w:t xml:space="preserve">The Matlab code for </w:t>
      </w:r>
      <w:r>
        <w:rPr>
          <w:rStyle w:val="fontstyle01"/>
          <w:lang w:val="en-US"/>
        </w:rPr>
        <w:t>lagpolint_test</w:t>
      </w:r>
      <w:r>
        <w:rPr>
          <w:rStyle w:val="fontstyle01"/>
        </w:rPr>
        <w:t>.m is</w:t>
      </w:r>
      <w:r>
        <w:br/>
      </w:r>
      <w:r w:rsidR="00F47326" w:rsidRPr="00C8228B">
        <w:rPr>
          <w:rFonts w:ascii="Courier New" w:hAnsi="Courier New" w:cs="Courier New"/>
          <w:color w:val="028009"/>
        </w:rPr>
        <w:t>%{</w:t>
      </w:r>
      <w:r w:rsidR="00F47326" w:rsidRPr="00C8228B">
        <w:rPr>
          <w:rFonts w:ascii="Courier New" w:hAnsi="Courier New" w:cs="Courier New"/>
          <w:lang w:val="en-US"/>
        </w:rPr>
        <w:t xml:space="preserve"> </w:t>
      </w:r>
      <w:r w:rsidR="00F47326" w:rsidRPr="00C8228B">
        <w:rPr>
          <w:rFonts w:ascii="Courier New" w:hAnsi="Courier New" w:cs="Courier New"/>
          <w:color w:val="028009"/>
        </w:rPr>
        <w:t>Test lagpolint.m by sampling from the function y = sqrt(|t|) on [?1; 1].</w:t>
      </w:r>
      <w:r w:rsidR="00F47326" w:rsidRPr="00C8228B">
        <w:rPr>
          <w:rFonts w:ascii="Courier New" w:hAnsi="Courier New" w:cs="Courier New"/>
          <w:lang w:val="en-US"/>
        </w:rPr>
        <w:t xml:space="preserve"> </w:t>
      </w:r>
      <w:r w:rsidR="00F47326" w:rsidRPr="00C8228B">
        <w:rPr>
          <w:rFonts w:ascii="Courier New" w:hAnsi="Courier New" w:cs="Courier New"/>
          <w:color w:val="028009"/>
        </w:rPr>
        <w:t>Try first 9 uniform points and then 101 Chebyshev points</w:t>
      </w:r>
      <w:r w:rsidR="00F47326" w:rsidRPr="00C8228B">
        <w:rPr>
          <w:rFonts w:ascii="Courier New" w:hAnsi="Courier New" w:cs="Courier New"/>
          <w:lang w:val="en-US"/>
        </w:rPr>
        <w:t xml:space="preserve">  </w:t>
      </w:r>
      <w:r w:rsidR="00F47326" w:rsidRPr="00C8228B">
        <w:rPr>
          <w:rFonts w:ascii="Courier New" w:hAnsi="Courier New" w:cs="Courier New"/>
          <w:color w:val="028009"/>
        </w:rPr>
        <w:t xml:space="preserve">xj = </w:t>
      </w:r>
      <w:r w:rsidR="00F47326" w:rsidRPr="00C8228B">
        <w:rPr>
          <w:rFonts w:ascii="Courier New" w:hAnsi="Courier New" w:cs="Courier New"/>
          <w:color w:val="028009"/>
          <w:lang w:val="en-US"/>
        </w:rPr>
        <w:t>-</w:t>
      </w:r>
      <w:r w:rsidR="00F47326" w:rsidRPr="00C8228B">
        <w:rPr>
          <w:rFonts w:ascii="Courier New" w:hAnsi="Courier New" w:cs="Courier New"/>
          <w:color w:val="028009"/>
        </w:rPr>
        <w:t>cos(j*pi/n); j = 0; 1;...; 100 := n:</w:t>
      </w:r>
      <w:r w:rsidR="00F47326" w:rsidRPr="00C8228B">
        <w:rPr>
          <w:rFonts w:ascii="Courier New" w:hAnsi="Courier New" w:cs="Courier New"/>
          <w:lang w:val="en-US"/>
        </w:rPr>
        <w:t xml:space="preserve"> </w:t>
      </w:r>
      <w:r w:rsidR="00F47326" w:rsidRPr="00C8228B">
        <w:rPr>
          <w:rFonts w:ascii="Courier New" w:hAnsi="Courier New" w:cs="Courier New"/>
          <w:color w:val="028009"/>
        </w:rPr>
        <w:t>Plot the polynomials.</w:t>
      </w:r>
      <w:r w:rsidR="00F47326" w:rsidRPr="00C8228B">
        <w:rPr>
          <w:rFonts w:ascii="Courier New" w:hAnsi="Courier New" w:cs="Courier New"/>
          <w:lang w:val="en-US"/>
        </w:rPr>
        <w:t xml:space="preserve"> </w:t>
      </w:r>
      <w:r w:rsidR="00F47326" w:rsidRPr="00C8228B">
        <w:rPr>
          <w:rFonts w:ascii="Courier New" w:hAnsi="Courier New" w:cs="Courier New"/>
          <w:color w:val="028009"/>
        </w:rPr>
        <w:t>%}</w:t>
      </w:r>
    </w:p>
    <w:p w14:paraId="10868C21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clc;</w:t>
      </w:r>
    </w:p>
    <w:p w14:paraId="14BA7FBE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 xml:space="preserve">fun = @(t)sqrt(abs(t)); </w:t>
      </w:r>
      <w:r w:rsidRPr="00C8228B">
        <w:rPr>
          <w:rFonts w:ascii="Courier New" w:hAnsi="Courier New" w:cs="Courier New"/>
          <w:color w:val="028009"/>
        </w:rPr>
        <w:t>% y = sqrt(|t|)</w:t>
      </w:r>
    </w:p>
    <w:p w14:paraId="51C366E0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T=-1:0.002:1;</w:t>
      </w:r>
    </w:p>
    <w:p w14:paraId="504E8AD2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28009"/>
        </w:rPr>
        <w:t>% 9 Chebyshev points</w:t>
      </w:r>
    </w:p>
    <w:p w14:paraId="70308642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figure(1)</w:t>
      </w:r>
    </w:p>
    <w:p w14:paraId="109B885E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j=0:9;</w:t>
      </w:r>
    </w:p>
    <w:p w14:paraId="39CB3153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X = -cos(j.*pi/9);</w:t>
      </w:r>
    </w:p>
    <w:p w14:paraId="2747FBF0" w14:textId="46BBFCD2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P = lagpolint(X, T, fun);</w:t>
      </w:r>
      <w:r w:rsidR="00C8228B" w:rsidRPr="00C8228B">
        <w:rPr>
          <w:rFonts w:ascii="Courier New" w:hAnsi="Courier New" w:cs="Courier New"/>
          <w:color w:val="000000"/>
          <w:lang w:val="en-US"/>
        </w:rPr>
        <w:t xml:space="preserve"> </w:t>
      </w:r>
      <w:r w:rsidR="00C8228B" w:rsidRPr="00C8228B">
        <w:rPr>
          <w:rFonts w:ascii="Courier New" w:hAnsi="Courier New" w:cs="Courier New"/>
          <w:color w:val="000000"/>
        </w:rPr>
        <w:t>disp(P)</w:t>
      </w:r>
    </w:p>
    <w:p w14:paraId="0F98F2EB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28009"/>
        </w:rPr>
        <w:t>% 101 Chebyshev points</w:t>
      </w:r>
    </w:p>
    <w:p w14:paraId="79ABD4D8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figure(2)</w:t>
      </w:r>
    </w:p>
    <w:p w14:paraId="50115A81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j=0:100;</w:t>
      </w:r>
    </w:p>
    <w:p w14:paraId="44C9E067" w14:textId="77777777" w:rsidR="00F47326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X = -cos(j.*pi/100);</w:t>
      </w:r>
    </w:p>
    <w:p w14:paraId="31B28A71" w14:textId="5A2C9ECD" w:rsidR="007806C5" w:rsidRPr="00C8228B" w:rsidRDefault="00F47326" w:rsidP="00F473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C8228B">
        <w:rPr>
          <w:rFonts w:ascii="Courier New" w:hAnsi="Courier New" w:cs="Courier New"/>
          <w:color w:val="000000"/>
        </w:rPr>
        <w:t>P = lagpolint(X, T, fun);</w:t>
      </w:r>
      <w:r w:rsidR="00C8228B" w:rsidRPr="00C8228B">
        <w:rPr>
          <w:rFonts w:ascii="Courier New" w:hAnsi="Courier New" w:cs="Courier New"/>
          <w:color w:val="000000"/>
          <w:lang w:val="en-US"/>
        </w:rPr>
        <w:t xml:space="preserve"> </w:t>
      </w:r>
      <w:r w:rsidR="00C8228B" w:rsidRPr="00C8228B">
        <w:rPr>
          <w:rFonts w:ascii="Courier New" w:hAnsi="Courier New" w:cs="Courier New"/>
          <w:color w:val="000000"/>
        </w:rPr>
        <w:t>disp(P)</w:t>
      </w:r>
    </w:p>
    <w:p w14:paraId="63F5B733" w14:textId="1B0550D0" w:rsidR="006B1F95" w:rsidRDefault="008E06AE">
      <w:pPr>
        <w:rPr>
          <w:lang w:val="en-US"/>
        </w:rPr>
      </w:pPr>
      <w:r>
        <w:rPr>
          <w:lang w:val="en-US"/>
        </w:rPr>
        <w:t xml:space="preserve">- </w:t>
      </w:r>
      <w:r w:rsidR="007806C5">
        <w:rPr>
          <w:lang w:val="en-US"/>
        </w:rPr>
        <w:t xml:space="preserve">Plotting the polynomial </w:t>
      </w:r>
      <w:r w:rsidR="006B1F95">
        <w:rPr>
          <w:lang w:val="en-US"/>
        </w:rPr>
        <w:br/>
        <w:t>9 uniform Chebyshev points</w:t>
      </w:r>
    </w:p>
    <w:p w14:paraId="7EA4F3B2" w14:textId="34DEF0C9" w:rsidR="00425F38" w:rsidRDefault="006B1F95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EC3E9A4" wp14:editId="2BD14914">
            <wp:extent cx="3939540" cy="2646679"/>
            <wp:effectExtent l="0" t="0" r="3810" b="1905"/>
            <wp:docPr id="18" name="Picture 1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11" b="5211"/>
                    <a:stretch/>
                  </pic:blipFill>
                  <pic:spPr bwMode="auto">
                    <a:xfrm>
                      <a:off x="0" y="0"/>
                      <a:ext cx="3958045" cy="2659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lang w:val="en-US"/>
        </w:rPr>
        <w:br/>
        <w:t>100 uniform Chebyshev points</w:t>
      </w:r>
      <w:r>
        <w:rPr>
          <w:lang w:val="en-US"/>
        </w:rPr>
        <w:br/>
      </w:r>
      <w:r>
        <w:rPr>
          <w:noProof/>
          <w:lang w:val="en-US"/>
        </w:rPr>
        <w:drawing>
          <wp:inline distT="0" distB="0" distL="0" distR="0" wp14:anchorId="4BE08348" wp14:editId="69F85370">
            <wp:extent cx="3931920" cy="2681756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69" b="3690"/>
                    <a:stretch/>
                  </pic:blipFill>
                  <pic:spPr bwMode="auto">
                    <a:xfrm>
                      <a:off x="0" y="0"/>
                      <a:ext cx="3959462" cy="2700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C82975" w14:textId="52C623C6" w:rsidR="00C8228B" w:rsidRDefault="00C8228B">
      <w:pPr>
        <w:rPr>
          <w:lang w:val="en-US"/>
        </w:rPr>
      </w:pPr>
      <w:r>
        <w:rPr>
          <w:lang w:val="en-US"/>
        </w:rPr>
        <w:lastRenderedPageBreak/>
        <w:t xml:space="preserve">First values of interpolation polynomial P </w:t>
      </w:r>
    </w:p>
    <w:p w14:paraId="046E1F4B" w14:textId="5C5FEC79" w:rsidR="00C8228B" w:rsidRPr="00553EEA" w:rsidRDefault="00C8228B">
      <w:pPr>
        <w:rPr>
          <w:lang w:val="en-US"/>
        </w:rPr>
      </w:pPr>
      <w:r w:rsidRPr="00C8228B">
        <w:rPr>
          <w:noProof/>
          <w:lang w:val="en-US"/>
        </w:rPr>
        <w:drawing>
          <wp:inline distT="0" distB="0" distL="0" distR="0" wp14:anchorId="66FFB3F9" wp14:editId="7C6B35EE">
            <wp:extent cx="6497258" cy="1422400"/>
            <wp:effectExtent l="0" t="0" r="0" b="6350"/>
            <wp:docPr id="20" name="Picture 20" descr="A picture containing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picture containing application&#10;&#10;Description automatically generated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506224" cy="1424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48CA1" w14:textId="3D78F10E" w:rsidR="00425F38" w:rsidRDefault="00425F38">
      <w:r w:rsidRPr="00425F38">
        <w:rPr>
          <w:noProof/>
        </w:rPr>
        <w:drawing>
          <wp:inline distT="0" distB="0" distL="0" distR="0" wp14:anchorId="1E2CEA52" wp14:editId="4F487D94">
            <wp:extent cx="4959350" cy="1562640"/>
            <wp:effectExtent l="0" t="0" r="0" b="0"/>
            <wp:docPr id="12" name="Picture 1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, letter&#10;&#10;Description automatically generated"/>
                    <pic:cNvPicPr/>
                  </pic:nvPicPr>
                  <pic:blipFill rotWithShape="1">
                    <a:blip r:embed="rId47"/>
                    <a:srcRect b="52992"/>
                    <a:stretch/>
                  </pic:blipFill>
                  <pic:spPr bwMode="auto">
                    <a:xfrm>
                      <a:off x="0" y="0"/>
                      <a:ext cx="4965338" cy="1564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C479A1" w14:textId="4BA6040B" w:rsidR="00425F38" w:rsidRDefault="00425F38">
      <w:r w:rsidRPr="00425F38">
        <w:rPr>
          <w:noProof/>
        </w:rPr>
        <w:drawing>
          <wp:inline distT="0" distB="0" distL="0" distR="0" wp14:anchorId="5246117B" wp14:editId="445BFE8A">
            <wp:extent cx="4819650" cy="647177"/>
            <wp:effectExtent l="0" t="0" r="0" b="635"/>
            <wp:docPr id="13" name="Picture 13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ext, letter&#10;&#10;Description automatically generated"/>
                    <pic:cNvPicPr/>
                  </pic:nvPicPr>
                  <pic:blipFill rotWithShape="1">
                    <a:blip r:embed="rId47"/>
                    <a:srcRect t="49190" b="30777"/>
                    <a:stretch/>
                  </pic:blipFill>
                  <pic:spPr bwMode="auto">
                    <a:xfrm>
                      <a:off x="0" y="0"/>
                      <a:ext cx="4851783" cy="651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F5E73F" w14:textId="61A4E37D" w:rsidR="008B7BC8" w:rsidRDefault="008B7BC8">
      <w:r w:rsidRPr="008B7BC8">
        <w:rPr>
          <w:position w:val="-30"/>
        </w:rPr>
        <w:object w:dxaOrig="2900" w:dyaOrig="700" w14:anchorId="2077F1EB">
          <v:shape id="_x0000_i1043" type="#_x0000_t75" style="width:2in;height:36pt" o:ole="">
            <v:imagedata r:id="rId48" o:title=""/>
          </v:shape>
          <o:OLEObject Type="Embed" ProgID="Equation.DSMT4" ShapeID="_x0000_i1043" DrawAspect="Content" ObjectID="_1713421888" r:id="rId49"/>
        </w:object>
      </w:r>
      <w:r w:rsidR="004B28BF">
        <w:br/>
      </w:r>
      <w:r w:rsidR="004B28BF">
        <w:rPr>
          <w:lang w:val="en-US"/>
        </w:rPr>
        <w:t>We have the following identities:</w:t>
      </w:r>
      <w:r w:rsidR="004B28BF">
        <w:rPr>
          <w:lang w:val="en-US"/>
        </w:rPr>
        <w:br/>
      </w:r>
      <w:r w:rsidR="002D1229" w:rsidRPr="005C531E">
        <w:rPr>
          <w:position w:val="-64"/>
        </w:rPr>
        <w:object w:dxaOrig="3860" w:dyaOrig="1040" w14:anchorId="095AF88C">
          <v:shape id="_x0000_i1044" type="#_x0000_t75" style="width:192pt;height:54pt" o:ole="">
            <v:imagedata r:id="rId50" o:title=""/>
          </v:shape>
          <o:OLEObject Type="Embed" ProgID="Equation.DSMT4" ShapeID="_x0000_i1044" DrawAspect="Content" ObjectID="_1713421889" r:id="rId51"/>
        </w:object>
      </w:r>
    </w:p>
    <w:p w14:paraId="5C380F06" w14:textId="4B9547A8" w:rsidR="005C531E" w:rsidRDefault="002D1229">
      <w:r w:rsidRPr="00C27B7C">
        <w:rPr>
          <w:position w:val="-64"/>
        </w:rPr>
        <w:object w:dxaOrig="3840" w:dyaOrig="1040" w14:anchorId="35FF3E03">
          <v:shape id="_x0000_i1045" type="#_x0000_t75" style="width:192pt;height:54pt" o:ole="">
            <v:imagedata r:id="rId52" o:title=""/>
          </v:shape>
          <o:OLEObject Type="Embed" ProgID="Equation.DSMT4" ShapeID="_x0000_i1045" DrawAspect="Content" ObjectID="_1713421890" r:id="rId53"/>
        </w:object>
      </w:r>
    </w:p>
    <w:p w14:paraId="084D8B7D" w14:textId="438FCD03" w:rsidR="005C531E" w:rsidRDefault="005C531E">
      <w:r w:rsidRPr="00C27B7C">
        <w:rPr>
          <w:position w:val="-32"/>
        </w:rPr>
        <w:object w:dxaOrig="4459" w:dyaOrig="740" w14:anchorId="0E3287C8">
          <v:shape id="_x0000_i1046" type="#_x0000_t75" style="width:222pt;height:36pt" o:ole="">
            <v:imagedata r:id="rId54" o:title=""/>
          </v:shape>
          <o:OLEObject Type="Embed" ProgID="Equation.DSMT4" ShapeID="_x0000_i1046" DrawAspect="Content" ObjectID="_1713421891" r:id="rId55"/>
        </w:object>
      </w:r>
    </w:p>
    <w:p w14:paraId="0EBBAE46" w14:textId="38EAC97B" w:rsidR="005C531E" w:rsidRDefault="005C531E">
      <w:r>
        <w:rPr>
          <w:lang w:val="en-US"/>
        </w:rPr>
        <w:t xml:space="preserve">=&gt; </w:t>
      </w:r>
      <w:r w:rsidRPr="005C531E">
        <w:rPr>
          <w:position w:val="-32"/>
        </w:rPr>
        <w:object w:dxaOrig="6460" w:dyaOrig="740" w14:anchorId="2BC6EB41">
          <v:shape id="_x0000_i1047" type="#_x0000_t75" style="width:324pt;height:36pt" o:ole="">
            <v:imagedata r:id="rId56" o:title=""/>
          </v:shape>
          <o:OLEObject Type="Embed" ProgID="Equation.DSMT4" ShapeID="_x0000_i1047" DrawAspect="Content" ObjectID="_1713421892" r:id="rId57"/>
        </w:object>
      </w:r>
    </w:p>
    <w:p w14:paraId="2240382C" w14:textId="5BC153B5" w:rsidR="002D1229" w:rsidRPr="00A6638A" w:rsidRDefault="002D1229">
      <w:pPr>
        <w:rPr>
          <w:lang w:val="en-US"/>
        </w:rPr>
      </w:pPr>
      <w:r>
        <w:rPr>
          <w:lang w:val="en-US"/>
        </w:rPr>
        <w:t xml:space="preserve">=&gt; </w:t>
      </w:r>
      <w:r w:rsidRPr="002D1229">
        <w:rPr>
          <w:position w:val="-64"/>
        </w:rPr>
        <w:object w:dxaOrig="6500" w:dyaOrig="1359" w14:anchorId="480EC151">
          <v:shape id="_x0000_i1048" type="#_x0000_t75" style="width:324pt;height:66pt" o:ole="">
            <v:imagedata r:id="rId58" o:title=""/>
          </v:shape>
          <o:OLEObject Type="Embed" ProgID="Equation.DSMT4" ShapeID="_x0000_i1048" DrawAspect="Content" ObjectID="_1713421893" r:id="rId59"/>
        </w:object>
      </w:r>
      <w:r w:rsidR="00A6638A">
        <w:rPr>
          <w:lang w:val="en-US"/>
        </w:rPr>
        <w:t>=&gt;</w:t>
      </w:r>
    </w:p>
    <w:p w14:paraId="10472B45" w14:textId="2357D4A8" w:rsidR="005011B9" w:rsidRDefault="00A6638A" w:rsidP="005011B9">
      <w:r w:rsidRPr="002D1229">
        <w:rPr>
          <w:position w:val="-64"/>
        </w:rPr>
        <w:object w:dxaOrig="9160" w:dyaOrig="1400" w14:anchorId="4C6315C6">
          <v:shape id="_x0000_i1049" type="#_x0000_t75" style="width:456pt;height:1in" o:ole="">
            <v:imagedata r:id="rId60" o:title=""/>
          </v:shape>
          <o:OLEObject Type="Embed" ProgID="Equation.DSMT4" ShapeID="_x0000_i1049" DrawAspect="Content" ObjectID="_1713421894" r:id="rId61"/>
        </w:object>
      </w:r>
    </w:p>
    <w:p w14:paraId="7EA89B62" w14:textId="086FC38A" w:rsidR="001A634B" w:rsidRDefault="00382C73" w:rsidP="005011B9">
      <w:r>
        <w:rPr>
          <w:lang w:val="en-US"/>
        </w:rPr>
        <w:t xml:space="preserve">If P(x,y) is the interpolation polynomial, if we insert </w:t>
      </w:r>
      <w:r w:rsidRPr="00C27B7C">
        <w:rPr>
          <w:position w:val="-14"/>
        </w:rPr>
        <w:object w:dxaOrig="600" w:dyaOrig="380" w14:anchorId="1045F22D">
          <v:shape id="_x0000_i1050" type="#_x0000_t75" style="width:30pt;height:18pt" o:ole="">
            <v:imagedata r:id="rId62" o:title=""/>
          </v:shape>
          <o:OLEObject Type="Embed" ProgID="Equation.DSMT4" ShapeID="_x0000_i1050" DrawAspect="Content" ObjectID="_1713421895" r:id="rId63"/>
        </w:object>
      </w:r>
      <w:r>
        <w:rPr>
          <w:lang w:val="en-US"/>
        </w:rPr>
        <w:t xml:space="preserve"> into P, we should get</w:t>
      </w:r>
      <w:r w:rsidR="001A634B" w:rsidRPr="00C27B7C">
        <w:rPr>
          <w:position w:val="-14"/>
        </w:rPr>
        <w:object w:dxaOrig="340" w:dyaOrig="380" w14:anchorId="7D8F1C2C">
          <v:shape id="_x0000_i1051" type="#_x0000_t75" style="width:18pt;height:18pt" o:ole="">
            <v:imagedata r:id="rId64" o:title=""/>
          </v:shape>
          <o:OLEObject Type="Embed" ProgID="Equation.DSMT4" ShapeID="_x0000_i1051" DrawAspect="Content" ObjectID="_1713421896" r:id="rId65"/>
        </w:object>
      </w:r>
    </w:p>
    <w:p w14:paraId="1E927E37" w14:textId="2953F9E5" w:rsidR="001A634B" w:rsidRDefault="00DB105D" w:rsidP="005011B9">
      <w:r>
        <w:rPr>
          <w:lang w:val="en-US"/>
        </w:rPr>
        <w:t>Analysis of</w:t>
      </w:r>
      <w:r w:rsidR="00A6638A" w:rsidRPr="00A6638A">
        <w:rPr>
          <w:position w:val="-36"/>
        </w:rPr>
        <w:object w:dxaOrig="5120" w:dyaOrig="840" w14:anchorId="48AEF03A">
          <v:shape id="_x0000_i1052" type="#_x0000_t75" style="width:258pt;height:42pt" o:ole="">
            <v:imagedata r:id="rId66" o:title=""/>
          </v:shape>
          <o:OLEObject Type="Embed" ProgID="Equation.DSMT4" ShapeID="_x0000_i1052" DrawAspect="Content" ObjectID="_1713421897" r:id="rId67"/>
        </w:object>
      </w:r>
    </w:p>
    <w:p w14:paraId="15A6A128" w14:textId="23C4EC26" w:rsidR="00DB105D" w:rsidRDefault="00D03F60" w:rsidP="005011B9">
      <w:r>
        <w:rPr>
          <w:lang w:val="en-US"/>
        </w:rPr>
        <w:t xml:space="preserve">1. </w:t>
      </w:r>
      <w:r w:rsidR="00DB105D">
        <w:rPr>
          <w:lang w:val="en-US"/>
        </w:rPr>
        <w:t>When x = xp, y = y</w:t>
      </w:r>
      <w:r w:rsidR="008452C2">
        <w:rPr>
          <w:lang w:val="en-US"/>
        </w:rPr>
        <w:t>q</w:t>
      </w:r>
      <w:r w:rsidR="00DB105D">
        <w:rPr>
          <w:lang w:val="en-US"/>
        </w:rPr>
        <w:t xml:space="preserve"> =&gt; </w:t>
      </w:r>
      <w:r w:rsidR="00DB105D" w:rsidRPr="00DB105D">
        <w:rPr>
          <w:position w:val="-34"/>
        </w:rPr>
        <w:object w:dxaOrig="4920" w:dyaOrig="800" w14:anchorId="16EEA75A">
          <v:shape id="_x0000_i1053" type="#_x0000_t75" style="width:246pt;height:42pt" o:ole="">
            <v:imagedata r:id="rId68" o:title=""/>
          </v:shape>
          <o:OLEObject Type="Embed" ProgID="Equation.DSMT4" ShapeID="_x0000_i1053" DrawAspect="Content" ObjectID="_1713421898" r:id="rId69"/>
        </w:object>
      </w:r>
    </w:p>
    <w:p w14:paraId="2608F8A2" w14:textId="08AFDFB9" w:rsidR="00DB105D" w:rsidRDefault="00D03F60" w:rsidP="005011B9">
      <w:r>
        <w:rPr>
          <w:lang w:val="en-US"/>
        </w:rPr>
        <w:t xml:space="preserve">2. </w:t>
      </w:r>
      <w:r w:rsidR="00DB105D">
        <w:rPr>
          <w:lang w:val="en-US"/>
        </w:rPr>
        <w:t>When x = x</w:t>
      </w:r>
      <w:r w:rsidR="0043790C">
        <w:rPr>
          <w:lang w:val="en-US"/>
        </w:rPr>
        <w:t>j, j != p</w:t>
      </w:r>
      <w:r w:rsidR="00B27B5D">
        <w:rPr>
          <w:lang w:val="en-US"/>
        </w:rPr>
        <w:t xml:space="preserve"> and </w:t>
      </w:r>
      <w:r w:rsidR="008452C2">
        <w:rPr>
          <w:lang w:val="en-US"/>
        </w:rPr>
        <w:t>y</w:t>
      </w:r>
      <w:r w:rsidR="00B27B5D">
        <w:rPr>
          <w:lang w:val="en-US"/>
        </w:rPr>
        <w:t xml:space="preserve"> = yi, i</w:t>
      </w:r>
      <w:r w:rsidR="00DB105D">
        <w:rPr>
          <w:lang w:val="en-US"/>
        </w:rPr>
        <w:t xml:space="preserve"> </w:t>
      </w:r>
      <w:r w:rsidR="0043790C">
        <w:rPr>
          <w:lang w:val="en-US"/>
        </w:rPr>
        <w:t xml:space="preserve">can </w:t>
      </w:r>
      <w:r w:rsidR="008452C2">
        <w:rPr>
          <w:lang w:val="en-US"/>
        </w:rPr>
        <w:t>be anything</w:t>
      </w:r>
      <w:r w:rsidR="00DB105D">
        <w:rPr>
          <w:lang w:val="en-US"/>
        </w:rPr>
        <w:t xml:space="preserve"> </w:t>
      </w:r>
      <w:r w:rsidR="00B27B5D">
        <w:rPr>
          <w:lang w:val="en-US"/>
        </w:rPr>
        <w:t xml:space="preserve">in [0, n] </w:t>
      </w:r>
      <w:r w:rsidR="00DB105D">
        <w:rPr>
          <w:lang w:val="en-US"/>
        </w:rPr>
        <w:t xml:space="preserve">=&gt; </w:t>
      </w:r>
      <w:r w:rsidR="00B27B5D" w:rsidRPr="00DB105D">
        <w:rPr>
          <w:position w:val="-34"/>
        </w:rPr>
        <w:object w:dxaOrig="3420" w:dyaOrig="800" w14:anchorId="412B45B1">
          <v:shape id="_x0000_i1054" type="#_x0000_t75" style="width:174pt;height:42pt" o:ole="">
            <v:imagedata r:id="rId70" o:title=""/>
          </v:shape>
          <o:OLEObject Type="Embed" ProgID="Equation.DSMT4" ShapeID="_x0000_i1054" DrawAspect="Content" ObjectID="_1713421899" r:id="rId71"/>
        </w:object>
      </w:r>
    </w:p>
    <w:p w14:paraId="7D72A1D3" w14:textId="33B55922" w:rsidR="008452C2" w:rsidRDefault="00D03F60" w:rsidP="005011B9">
      <w:pPr>
        <w:rPr>
          <w:lang w:val="en-US"/>
        </w:rPr>
      </w:pPr>
      <w:r>
        <w:rPr>
          <w:lang w:val="en-US"/>
        </w:rPr>
        <w:t xml:space="preserve">- </w:t>
      </w:r>
      <w:r w:rsidR="00B27B5D">
        <w:rPr>
          <w:lang w:val="en-US"/>
        </w:rPr>
        <w:t xml:space="preserve">In the identity </w:t>
      </w:r>
      <w:r w:rsidR="00B27B5D" w:rsidRPr="00DB105D">
        <w:rPr>
          <w:position w:val="-34"/>
        </w:rPr>
        <w:object w:dxaOrig="1579" w:dyaOrig="800" w14:anchorId="093C5874">
          <v:shape id="_x0000_i1055" type="#_x0000_t75" style="width:78pt;height:42pt" o:ole="">
            <v:imagedata r:id="rId72" o:title=""/>
          </v:shape>
          <o:OLEObject Type="Embed" ProgID="Equation.DSMT4" ShapeID="_x0000_i1055" DrawAspect="Content" ObjectID="_1713421900" r:id="rId73"/>
        </w:object>
      </w:r>
      <w:r w:rsidR="00B27B5D">
        <w:rPr>
          <w:lang w:val="en-US"/>
        </w:rPr>
        <w:t>, we know that j != p, and also u != p =&gt; There exists u such that        u = j. In other words, there exists xj – xu = 0. A product of xj -xu thus will then be reduced to 0</w:t>
      </w:r>
    </w:p>
    <w:p w14:paraId="3053C66D" w14:textId="77777777" w:rsidR="00D03F60" w:rsidRDefault="00B27B5D" w:rsidP="005011B9">
      <w:r>
        <w:rPr>
          <w:lang w:val="en-US"/>
        </w:rPr>
        <w:t xml:space="preserve">=&gt; </w:t>
      </w:r>
      <w:r w:rsidRPr="00DB105D">
        <w:rPr>
          <w:position w:val="-34"/>
        </w:rPr>
        <w:object w:dxaOrig="6100" w:dyaOrig="800" w14:anchorId="541996D4">
          <v:shape id="_x0000_i1056" type="#_x0000_t75" style="width:306pt;height:42pt" o:ole="">
            <v:imagedata r:id="rId74" o:title=""/>
          </v:shape>
          <o:OLEObject Type="Embed" ProgID="Equation.DSMT4" ShapeID="_x0000_i1056" DrawAspect="Content" ObjectID="_1713421901" r:id="rId75"/>
        </w:object>
      </w:r>
    </w:p>
    <w:p w14:paraId="49064552" w14:textId="4CBD7958" w:rsidR="00DB105D" w:rsidRPr="00D03F60" w:rsidRDefault="00D03F60" w:rsidP="005011B9">
      <w:pPr>
        <w:rPr>
          <w:lang w:val="en-US"/>
        </w:rPr>
      </w:pPr>
      <w:r>
        <w:rPr>
          <w:lang w:val="en-US"/>
        </w:rPr>
        <w:t xml:space="preserve">3. </w:t>
      </w:r>
      <w:r w:rsidR="00DB105D">
        <w:rPr>
          <w:lang w:val="en-US"/>
        </w:rPr>
        <w:t xml:space="preserve">When x </w:t>
      </w:r>
      <w:r w:rsidR="00B27B5D">
        <w:rPr>
          <w:lang w:val="en-US"/>
        </w:rPr>
        <w:t>= xi, i can be anything in [0, m] and</w:t>
      </w:r>
      <w:r w:rsidR="00DB105D">
        <w:rPr>
          <w:lang w:val="en-US"/>
        </w:rPr>
        <w:t xml:space="preserve"> y </w:t>
      </w:r>
      <w:r w:rsidR="008452C2">
        <w:rPr>
          <w:lang w:val="en-US"/>
        </w:rPr>
        <w:t xml:space="preserve">= </w:t>
      </w:r>
      <w:r w:rsidR="00DB105D">
        <w:rPr>
          <w:lang w:val="en-US"/>
        </w:rPr>
        <w:t>y</w:t>
      </w:r>
      <w:r w:rsidR="008452C2">
        <w:rPr>
          <w:lang w:val="en-US"/>
        </w:rPr>
        <w:t>k, k != q</w:t>
      </w:r>
      <w:r w:rsidR="00DB105D">
        <w:rPr>
          <w:lang w:val="en-US"/>
        </w:rPr>
        <w:t xml:space="preserve"> =&gt; </w:t>
      </w:r>
      <w:r w:rsidR="00B27B5D" w:rsidRPr="00DB105D">
        <w:rPr>
          <w:position w:val="-34"/>
        </w:rPr>
        <w:object w:dxaOrig="3420" w:dyaOrig="800" w14:anchorId="4E388BB1">
          <v:shape id="_x0000_i1057" type="#_x0000_t75" style="width:174pt;height:42pt" o:ole="">
            <v:imagedata r:id="rId76" o:title=""/>
          </v:shape>
          <o:OLEObject Type="Embed" ProgID="Equation.DSMT4" ShapeID="_x0000_i1057" DrawAspect="Content" ObjectID="_1713421902" r:id="rId77"/>
        </w:object>
      </w:r>
    </w:p>
    <w:p w14:paraId="36288121" w14:textId="3C800C51" w:rsidR="00726CB5" w:rsidRDefault="00D03F60" w:rsidP="00726CB5">
      <w:pPr>
        <w:rPr>
          <w:lang w:val="en-US"/>
        </w:rPr>
      </w:pPr>
      <w:r>
        <w:rPr>
          <w:lang w:val="en-US"/>
        </w:rPr>
        <w:t xml:space="preserve">- </w:t>
      </w:r>
      <w:r w:rsidR="00726CB5">
        <w:rPr>
          <w:lang w:val="en-US"/>
        </w:rPr>
        <w:t xml:space="preserve">In the identity </w:t>
      </w:r>
      <w:r w:rsidR="00726CB5" w:rsidRPr="00C27B7C">
        <w:rPr>
          <w:position w:val="-34"/>
        </w:rPr>
        <w:object w:dxaOrig="1680" w:dyaOrig="800" w14:anchorId="5D1E3201">
          <v:shape id="_x0000_i1058" type="#_x0000_t75" style="width:84pt;height:42pt" o:ole="">
            <v:imagedata r:id="rId78" o:title=""/>
          </v:shape>
          <o:OLEObject Type="Embed" ProgID="Equation.DSMT4" ShapeID="_x0000_i1058" DrawAspect="Content" ObjectID="_1713421903" r:id="rId79"/>
        </w:object>
      </w:r>
      <w:r w:rsidR="00726CB5">
        <w:rPr>
          <w:lang w:val="en-US"/>
        </w:rPr>
        <w:t>, we know that k != q, and also v != q =&gt; There exists v such that        v = k. In other words, there exists yk – yv = 0. A product of yk - yv thus will then be reduced to 0</w:t>
      </w:r>
    </w:p>
    <w:p w14:paraId="4AEEA06F" w14:textId="0F64F6C7" w:rsidR="00726CB5" w:rsidRDefault="00726CB5" w:rsidP="00726CB5">
      <w:r>
        <w:rPr>
          <w:lang w:val="en-US"/>
        </w:rPr>
        <w:t xml:space="preserve">=&gt; </w:t>
      </w:r>
      <w:r w:rsidRPr="00DB105D">
        <w:rPr>
          <w:position w:val="-34"/>
        </w:rPr>
        <w:object w:dxaOrig="6080" w:dyaOrig="800" w14:anchorId="03BE6DCC">
          <v:shape id="_x0000_i1059" type="#_x0000_t75" style="width:306pt;height:42pt" o:ole="">
            <v:imagedata r:id="rId80" o:title=""/>
          </v:shape>
          <o:OLEObject Type="Embed" ProgID="Equation.DSMT4" ShapeID="_x0000_i1059" DrawAspect="Content" ObjectID="_1713421904" r:id="rId81"/>
        </w:object>
      </w:r>
    </w:p>
    <w:p w14:paraId="1A3C7501" w14:textId="7896A3CD" w:rsidR="00726CB5" w:rsidRDefault="00726CB5" w:rsidP="00726CB5">
      <w:pPr>
        <w:rPr>
          <w:lang w:val="en-US"/>
        </w:rPr>
      </w:pPr>
      <w:r>
        <w:rPr>
          <w:lang w:val="en-US"/>
        </w:rPr>
        <w:t xml:space="preserve">Now we plut </w:t>
      </w:r>
      <w:r w:rsidRPr="00C27B7C">
        <w:rPr>
          <w:position w:val="-14"/>
        </w:rPr>
        <w:object w:dxaOrig="600" w:dyaOrig="380" w14:anchorId="2669D688">
          <v:shape id="_x0000_i1060" type="#_x0000_t75" style="width:30pt;height:18pt" o:ole="">
            <v:imagedata r:id="rId62" o:title=""/>
          </v:shape>
          <o:OLEObject Type="Embed" ProgID="Equation.DSMT4" ShapeID="_x0000_i1060" DrawAspect="Content" ObjectID="_1713421905" r:id="rId82"/>
        </w:object>
      </w:r>
      <w:r>
        <w:rPr>
          <w:lang w:val="en-US"/>
        </w:rPr>
        <w:t xml:space="preserve"> into P(x,y)</w:t>
      </w:r>
    </w:p>
    <w:p w14:paraId="4616DE97" w14:textId="195B031F" w:rsidR="00726CB5" w:rsidRDefault="00D03F60" w:rsidP="00726CB5">
      <w:r w:rsidRPr="00A6638A">
        <w:rPr>
          <w:position w:val="-36"/>
        </w:rPr>
        <w:object w:dxaOrig="9620" w:dyaOrig="840" w14:anchorId="76662F14">
          <v:shape id="_x0000_i1061" type="#_x0000_t75" style="width:480pt;height:42pt" o:ole="">
            <v:imagedata r:id="rId83" o:title=""/>
          </v:shape>
          <o:OLEObject Type="Embed" ProgID="Equation.DSMT4" ShapeID="_x0000_i1061" DrawAspect="Content" ObjectID="_1713421906" r:id="rId84"/>
        </w:object>
      </w:r>
    </w:p>
    <w:p w14:paraId="5393828B" w14:textId="79482B9B" w:rsidR="00D03F60" w:rsidRDefault="00D03F60" w:rsidP="00726CB5">
      <w:r>
        <w:rPr>
          <w:lang w:val="en-US"/>
        </w:rPr>
        <w:t xml:space="preserve">=&gt; </w:t>
      </w:r>
      <w:r w:rsidRPr="00A6638A">
        <w:rPr>
          <w:position w:val="-36"/>
        </w:rPr>
        <w:object w:dxaOrig="5840" w:dyaOrig="840" w14:anchorId="781DDB40">
          <v:shape id="_x0000_i1062" type="#_x0000_t75" style="width:294pt;height:42pt" o:ole="">
            <v:imagedata r:id="rId85" o:title=""/>
          </v:shape>
          <o:OLEObject Type="Embed" ProgID="Equation.DSMT4" ShapeID="_x0000_i1062" DrawAspect="Content" ObjectID="_1713421907" r:id="rId86"/>
        </w:object>
      </w:r>
    </w:p>
    <w:p w14:paraId="513742A8" w14:textId="1840C91B" w:rsidR="00D03F60" w:rsidRPr="00D03F60" w:rsidRDefault="00D03F60" w:rsidP="00D03F60">
      <w:pPr>
        <w:rPr>
          <w:lang w:val="en-US"/>
        </w:rPr>
      </w:pPr>
      <w:r>
        <w:rPr>
          <w:lang w:val="en-US"/>
        </w:rPr>
        <w:t xml:space="preserve">Since we insert </w:t>
      </w:r>
      <w:r w:rsidRPr="00C27B7C">
        <w:rPr>
          <w:position w:val="-14"/>
        </w:rPr>
        <w:object w:dxaOrig="600" w:dyaOrig="380" w14:anchorId="6FFA94FD">
          <v:shape id="_x0000_i1063" type="#_x0000_t75" style="width:30pt;height:18pt" o:ole="">
            <v:imagedata r:id="rId62" o:title=""/>
          </v:shape>
          <o:OLEObject Type="Embed" ProgID="Equation.DSMT4" ShapeID="_x0000_i1063" DrawAspect="Content" ObjectID="_1713421908" r:id="rId87"/>
        </w:object>
      </w:r>
      <w:r>
        <w:rPr>
          <w:lang w:val="en-US"/>
        </w:rPr>
        <w:t xml:space="preserve"> into P(x,y) and we get</w:t>
      </w:r>
      <w:r w:rsidRPr="00C27B7C">
        <w:rPr>
          <w:position w:val="-14"/>
        </w:rPr>
        <w:object w:dxaOrig="340" w:dyaOrig="380" w14:anchorId="7B32AD6F">
          <v:shape id="_x0000_i1064" type="#_x0000_t75" style="width:18pt;height:18pt" o:ole="">
            <v:imagedata r:id="rId64" o:title=""/>
          </v:shape>
          <o:OLEObject Type="Embed" ProgID="Equation.DSMT4" ShapeID="_x0000_i1064" DrawAspect="Content" ObjectID="_1713421909" r:id="rId88"/>
        </w:object>
      </w:r>
      <w:r>
        <w:rPr>
          <w:lang w:val="en-US"/>
        </w:rPr>
        <w:t>, P(x,y) or P(s,t) is the interpolation polynomial</w:t>
      </w:r>
    </w:p>
    <w:p w14:paraId="3A13EFE9" w14:textId="770ECB65" w:rsidR="00425F38" w:rsidRDefault="00425F38">
      <w:r w:rsidRPr="00425F38">
        <w:rPr>
          <w:noProof/>
        </w:rPr>
        <w:lastRenderedPageBreak/>
        <w:drawing>
          <wp:inline distT="0" distB="0" distL="0" distR="0" wp14:anchorId="192B1D53" wp14:editId="0FAC58D7">
            <wp:extent cx="4914900" cy="829859"/>
            <wp:effectExtent l="0" t="0" r="0" b="8890"/>
            <wp:docPr id="14" name="Picture 1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, letter&#10;&#10;Description automatically generated"/>
                    <pic:cNvPicPr/>
                  </pic:nvPicPr>
                  <pic:blipFill rotWithShape="1">
                    <a:blip r:embed="rId47"/>
                    <a:srcRect t="71206" b="3604"/>
                    <a:stretch/>
                  </pic:blipFill>
                  <pic:spPr bwMode="auto">
                    <a:xfrm>
                      <a:off x="0" y="0"/>
                      <a:ext cx="4957642" cy="837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9DC86C" w14:textId="1894CD2D" w:rsidR="00305C27" w:rsidRDefault="00305C27">
      <w:pPr>
        <w:rPr>
          <w:lang w:val="en-US"/>
        </w:rPr>
      </w:pPr>
      <w:r>
        <w:rPr>
          <w:lang w:val="en-US"/>
        </w:rPr>
        <w:t xml:space="preserve">It is known in </w:t>
      </w:r>
      <w:r w:rsidR="00237E13">
        <w:rPr>
          <w:lang w:val="en-US"/>
        </w:rPr>
        <w:t xml:space="preserve">part </w:t>
      </w:r>
      <w:r>
        <w:rPr>
          <w:lang w:val="en-US"/>
        </w:rPr>
        <w:t>(a) that</w:t>
      </w:r>
    </w:p>
    <w:p w14:paraId="02CACA61" w14:textId="34006A91" w:rsidR="00305C27" w:rsidRDefault="00305C27" w:rsidP="00305C27">
      <w:r w:rsidRPr="005C531E">
        <w:rPr>
          <w:position w:val="-64"/>
        </w:rPr>
        <w:object w:dxaOrig="4459" w:dyaOrig="1020" w14:anchorId="29F7FA33">
          <v:shape id="_x0000_i1065" type="#_x0000_t75" style="width:222pt;height:54pt" o:ole="">
            <v:imagedata r:id="rId89" o:title=""/>
          </v:shape>
          <o:OLEObject Type="Embed" ProgID="Equation.DSMT4" ShapeID="_x0000_i1065" DrawAspect="Content" ObjectID="_1713421910" r:id="rId90"/>
        </w:object>
      </w:r>
    </w:p>
    <w:p w14:paraId="38C2A8E8" w14:textId="68B7C33C" w:rsidR="00305C27" w:rsidRDefault="007B5DF6" w:rsidP="00305C27">
      <w:r>
        <w:rPr>
          <w:lang w:val="en-US"/>
        </w:rPr>
        <w:t xml:space="preserve">and </w:t>
      </w:r>
      <w:r w:rsidRPr="00A6638A">
        <w:rPr>
          <w:position w:val="-36"/>
        </w:rPr>
        <w:object w:dxaOrig="5120" w:dyaOrig="840" w14:anchorId="5ECFDCB0">
          <v:shape id="_x0000_i1066" type="#_x0000_t75" style="width:258pt;height:42pt" o:ole="">
            <v:imagedata r:id="rId66" o:title=""/>
          </v:shape>
          <o:OLEObject Type="Embed" ProgID="Equation.DSMT4" ShapeID="_x0000_i1066" DrawAspect="Content" ObjectID="_1713421911" r:id="rId91"/>
        </w:object>
      </w:r>
    </w:p>
    <w:p w14:paraId="6CC9C317" w14:textId="090F7829" w:rsidR="007B5DF6" w:rsidRDefault="007B5DF6" w:rsidP="00305C27">
      <w:r>
        <w:rPr>
          <w:lang w:val="en-US"/>
        </w:rPr>
        <w:t xml:space="preserve">First, </w:t>
      </w:r>
      <w:r w:rsidR="00C60379">
        <w:rPr>
          <w:lang w:val="en-US"/>
        </w:rPr>
        <w:t>we need to simplify the expression</w:t>
      </w:r>
      <w:r w:rsidR="00DC5366" w:rsidRPr="006B57E0">
        <w:rPr>
          <w:position w:val="-66"/>
        </w:rPr>
        <w:object w:dxaOrig="9060" w:dyaOrig="1440" w14:anchorId="2E157710">
          <v:shape id="_x0000_i1067" type="#_x0000_t75" style="width:456pt;height:1in" o:ole="">
            <v:imagedata r:id="rId92" o:title=""/>
          </v:shape>
          <o:OLEObject Type="Embed" ProgID="Equation.DSMT4" ShapeID="_x0000_i1067" DrawAspect="Content" ObjectID="_1713421912" r:id="rId93"/>
        </w:object>
      </w:r>
    </w:p>
    <w:p w14:paraId="1D37E71B" w14:textId="3CE9F055" w:rsidR="00C60379" w:rsidRDefault="00237E13" w:rsidP="00305C27">
      <w:r w:rsidRPr="006B57E0">
        <w:rPr>
          <w:position w:val="-66"/>
        </w:rPr>
        <w:object w:dxaOrig="9020" w:dyaOrig="1440" w14:anchorId="7FA221F3">
          <v:shape id="_x0000_i1068" type="#_x0000_t75" style="width:450pt;height:1in" o:ole="">
            <v:imagedata r:id="rId94" o:title=""/>
          </v:shape>
          <o:OLEObject Type="Embed" ProgID="Equation.DSMT4" ShapeID="_x0000_i1068" DrawAspect="Content" ObjectID="_1713421913" r:id="rId95"/>
        </w:object>
      </w:r>
    </w:p>
    <w:p w14:paraId="75B5CCA2" w14:textId="10C4B9CE" w:rsidR="005710C2" w:rsidRPr="005710C2" w:rsidRDefault="005710C2" w:rsidP="00305C27">
      <w:pPr>
        <w:rPr>
          <w:lang w:val="en-US"/>
        </w:rPr>
      </w:pPr>
      <w:r>
        <w:rPr>
          <w:lang w:val="en-US"/>
        </w:rPr>
        <w:t>P(x,y) can be derived as follows</w:t>
      </w:r>
    </w:p>
    <w:p w14:paraId="3E117EBD" w14:textId="1017E5CF" w:rsidR="00A00171" w:rsidRPr="001A1CB7" w:rsidRDefault="00DC5366" w:rsidP="00A00171">
      <w:pPr>
        <w:rPr>
          <w:lang w:val="en-US"/>
        </w:rPr>
      </w:pPr>
      <w:r w:rsidRPr="00DC5366">
        <w:rPr>
          <w:position w:val="-64"/>
        </w:rPr>
        <w:object w:dxaOrig="10200" w:dyaOrig="1400" w14:anchorId="222F3A58">
          <v:shape id="_x0000_i1069" type="#_x0000_t75" style="width:510pt;height:1in" o:ole="">
            <v:imagedata r:id="rId96" o:title=""/>
          </v:shape>
          <o:OLEObject Type="Embed" ProgID="Equation.DSMT4" ShapeID="_x0000_i1069" DrawAspect="Content" ObjectID="_1713421914" r:id="rId97"/>
        </w:object>
      </w:r>
      <w:r w:rsidR="002F4B02" w:rsidRPr="002F4B02">
        <w:rPr>
          <w:lang w:val="en-US"/>
        </w:rPr>
        <w:t xml:space="preserve"> </w:t>
      </w:r>
      <w:r w:rsidR="002F4B02">
        <w:rPr>
          <w:lang w:val="en-US"/>
        </w:rPr>
        <w:t>Now we can try adding</w:t>
      </w:r>
      <w:r w:rsidR="002F4B02">
        <w:t xml:space="preserve"> interpolation with the constant function 1</w:t>
      </w:r>
      <w:r w:rsidR="002F4B02">
        <w:rPr>
          <w:lang w:val="en-US"/>
        </w:rPr>
        <w:t xml:space="preserve"> besides the original data</w:t>
      </w:r>
      <w:r w:rsidR="002F4B02">
        <w:t xml:space="preserve">. </w:t>
      </w:r>
      <w:r w:rsidR="002F4B02">
        <w:rPr>
          <w:lang w:val="en-US"/>
        </w:rPr>
        <w:t xml:space="preserve">The </w:t>
      </w:r>
      <w:r w:rsidR="002F4B02">
        <w:rPr>
          <w:lang w:val="en-US"/>
        </w:rPr>
        <w:t>interpolant of the constant function is itself:</w:t>
      </w:r>
      <w:r w:rsidR="002F4B02">
        <w:t xml:space="preserve"> </w:t>
      </w:r>
      <w:r w:rsidR="002F4B02">
        <w:rPr>
          <w:lang w:val="en-US"/>
        </w:rPr>
        <w:t>p</w:t>
      </w:r>
      <w:r w:rsidR="002F4B02">
        <w:t>(x</w:t>
      </w:r>
      <w:r w:rsidR="002F4B02">
        <w:rPr>
          <w:lang w:val="en-US"/>
        </w:rPr>
        <w:t>,y</w:t>
      </w:r>
      <w:r w:rsidR="002F4B02">
        <w:t xml:space="preserve">) = </w:t>
      </w:r>
      <w:r w:rsidR="002F4B02">
        <w:rPr>
          <w:lang w:val="en-US"/>
        </w:rPr>
        <w:t>z_xy</w:t>
      </w:r>
      <w:r w:rsidR="002F4B02">
        <w:rPr>
          <w:lang w:val="en-US"/>
        </w:rPr>
        <w:t xml:space="preserve"> =&gt; Both sides can be divided by p(x</w:t>
      </w:r>
      <w:r w:rsidR="002F4B02">
        <w:rPr>
          <w:lang w:val="en-US"/>
        </w:rPr>
        <w:t>,y</w:t>
      </w:r>
      <w:r w:rsidR="002F4B02">
        <w:rPr>
          <w:lang w:val="en-US"/>
        </w:rPr>
        <w:t>)</w:t>
      </w:r>
    </w:p>
    <w:p w14:paraId="600D61C3" w14:textId="609B5DE0" w:rsidR="00B03788" w:rsidRPr="00B03788" w:rsidRDefault="00B03788" w:rsidP="00A00171">
      <w:r>
        <w:rPr>
          <w:lang w:val="en-US"/>
        </w:rPr>
        <w:t xml:space="preserve">=&gt; </w:t>
      </w:r>
      <w:r w:rsidRPr="00B03788">
        <w:rPr>
          <w:position w:val="-38"/>
        </w:rPr>
        <w:object w:dxaOrig="5179" w:dyaOrig="880" w14:anchorId="41C3A787">
          <v:shape id="_x0000_i1070" type="#_x0000_t75" style="width:258pt;height:42pt" o:ole="">
            <v:imagedata r:id="rId98" o:title=""/>
          </v:shape>
          <o:OLEObject Type="Embed" ProgID="Equation.DSMT4" ShapeID="_x0000_i1070" DrawAspect="Content" ObjectID="_1713421915" r:id="rId99"/>
        </w:object>
      </w:r>
    </w:p>
    <w:p w14:paraId="671F7D29" w14:textId="64DC921D" w:rsidR="00A00171" w:rsidRDefault="00B03788">
      <w:r>
        <w:rPr>
          <w:lang w:val="en-US"/>
        </w:rPr>
        <w:t>=&gt;</w:t>
      </w:r>
      <w:r w:rsidR="00E67ABB" w:rsidRPr="00C27B7C">
        <w:rPr>
          <w:position w:val="-80"/>
        </w:rPr>
        <w:object w:dxaOrig="6979" w:dyaOrig="1200" w14:anchorId="329782F7">
          <v:shape id="_x0000_i1071" type="#_x0000_t75" style="width:348pt;height:60pt" o:ole="">
            <v:imagedata r:id="rId100" o:title=""/>
          </v:shape>
          <o:OLEObject Type="Embed" ProgID="Equation.DSMT4" ShapeID="_x0000_i1071" DrawAspect="Content" ObjectID="_1713421916" r:id="rId101"/>
        </w:object>
      </w:r>
    </w:p>
    <w:p w14:paraId="7CDE56AC" w14:textId="4C45B1D8" w:rsidR="00E67ABB" w:rsidRDefault="00E67ABB">
      <w:r>
        <w:rPr>
          <w:lang w:val="en-US"/>
        </w:rPr>
        <w:t xml:space="preserve">=&gt; </w:t>
      </w:r>
      <w:r w:rsidRPr="00E67ABB">
        <w:rPr>
          <w:position w:val="-68"/>
        </w:rPr>
        <w:object w:dxaOrig="4300" w:dyaOrig="1080" w14:anchorId="4B1C977F">
          <v:shape id="_x0000_i1072" type="#_x0000_t75" style="width:3in;height:54pt" o:ole="">
            <v:imagedata r:id="rId102" o:title=""/>
          </v:shape>
          <o:OLEObject Type="Embed" ProgID="Equation.DSMT4" ShapeID="_x0000_i1072" DrawAspect="Content" ObjectID="_1713421917" r:id="rId103"/>
        </w:object>
      </w:r>
    </w:p>
    <w:p w14:paraId="28C47A4C" w14:textId="53F33543" w:rsidR="00E67ABB" w:rsidRDefault="00E67ABB">
      <w:pPr>
        <w:rPr>
          <w:lang w:val="en-US"/>
        </w:rPr>
      </w:pPr>
      <w:r>
        <w:rPr>
          <w:lang w:val="en-US"/>
        </w:rPr>
        <w:lastRenderedPageBreak/>
        <w:t>Plugging back into P(x,y), we have the identity</w:t>
      </w:r>
    </w:p>
    <w:p w14:paraId="6DB11DA5" w14:textId="5A4A4A0B" w:rsidR="00D03F60" w:rsidRPr="00E67ABB" w:rsidRDefault="00E67ABB">
      <w:pPr>
        <w:rPr>
          <w:lang w:val="en-US"/>
        </w:rPr>
      </w:pPr>
      <w:r w:rsidRPr="00E67ABB">
        <w:rPr>
          <w:position w:val="-68"/>
        </w:rPr>
        <w:object w:dxaOrig="8640" w:dyaOrig="1600" w14:anchorId="4F79FCBA">
          <v:shape id="_x0000_i1073" type="#_x0000_t75" style="width:6in;height:78pt" o:ole="">
            <v:imagedata r:id="rId104" o:title=""/>
          </v:shape>
          <o:OLEObject Type="Embed" ProgID="Equation.DSMT4" ShapeID="_x0000_i1073" DrawAspect="Content" ObjectID="_1713421918" r:id="rId105"/>
        </w:object>
      </w:r>
      <w:r>
        <w:rPr>
          <w:lang w:val="en-US"/>
        </w:rPr>
        <w:t>(proven)</w:t>
      </w:r>
    </w:p>
    <w:p w14:paraId="2323C69E" w14:textId="2C437CA9" w:rsidR="00E67ABB" w:rsidRPr="00E67ABB" w:rsidRDefault="00E67ABB">
      <w:pPr>
        <w:rPr>
          <w:lang w:val="en-US"/>
        </w:rPr>
      </w:pPr>
      <w:r>
        <w:rPr>
          <w:lang w:val="en-US"/>
        </w:rPr>
        <w:t>This is a generalization of the Lagrange’s barycentric formula to the 3-dimensional case</w:t>
      </w:r>
    </w:p>
    <w:p w14:paraId="2BB54EB9" w14:textId="7FD7FF1A" w:rsidR="00425F38" w:rsidRDefault="00425F38">
      <w:r w:rsidRPr="00425F38">
        <w:rPr>
          <w:noProof/>
        </w:rPr>
        <w:drawing>
          <wp:inline distT="0" distB="0" distL="0" distR="0" wp14:anchorId="5F2D480F" wp14:editId="29646786">
            <wp:extent cx="4686300" cy="1125107"/>
            <wp:effectExtent l="0" t="0" r="0" b="0"/>
            <wp:docPr id="15" name="Picture 1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&#10;&#10;Description automatically generated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700489" cy="1128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E1DDE" w14:textId="4C2DD1BA" w:rsid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28009"/>
          <w:lang w:val="en-FI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interpolsurf</w:t>
      </w:r>
      <w:r>
        <w:rPr>
          <w:rStyle w:val="fontstyle01"/>
        </w:rPr>
        <w:t>.m is</w:t>
      </w:r>
    </w:p>
    <w:p w14:paraId="56B549F2" w14:textId="40AC712A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>%{</w:t>
      </w:r>
    </w:p>
    <w:p w14:paraId="03E2B317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>Write a program interpolsurf.m such that given the grid</w:t>
      </w:r>
    </w:p>
    <w:p w14:paraId="4FE3FF93" w14:textId="4A76B271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>points as x and y, and the sampled values z = (f(xi; yj)) of R(m+1)</w:t>
      </w:r>
      <w:r>
        <w:rPr>
          <w:rFonts w:ascii="Courier New" w:hAnsi="Courier New" w:cs="Courier New"/>
          <w:color w:val="028009"/>
          <w:lang w:val="en-US"/>
        </w:rPr>
        <w:t>x</w:t>
      </w:r>
      <w:r w:rsidRPr="006F6AAE">
        <w:rPr>
          <w:rFonts w:ascii="Courier New" w:hAnsi="Courier New" w:cs="Courier New"/>
          <w:color w:val="028009"/>
          <w:lang w:val="en-FI"/>
        </w:rPr>
        <w:t>(n+1),</w:t>
      </w:r>
      <w:r w:rsidR="00684AD2">
        <w:rPr>
          <w:rFonts w:ascii="Courier New" w:hAnsi="Courier New" w:cs="Courier New"/>
          <w:lang w:val="en-US"/>
        </w:rPr>
        <w:t xml:space="preserve"> </w:t>
      </w:r>
      <w:r w:rsidRPr="006F6AAE">
        <w:rPr>
          <w:rFonts w:ascii="Courier New" w:hAnsi="Courier New" w:cs="Courier New"/>
          <w:color w:val="028009"/>
          <w:lang w:val="en-FI"/>
        </w:rPr>
        <w:t>computes the values of the polynomial P(s,t).</w:t>
      </w:r>
    </w:p>
    <w:p w14:paraId="2CF5575C" w14:textId="46A88612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 xml:space="preserve">Test with f(s,t) = sin(s + t), m = 3, x a uniform partition of </w:t>
      </w:r>
      <w:r w:rsidR="00684AD2">
        <w:rPr>
          <w:rFonts w:ascii="Courier New" w:hAnsi="Courier New" w:cs="Courier New"/>
          <w:color w:val="028009"/>
          <w:lang w:val="en-FI"/>
        </w:rPr>
        <w:br/>
      </w:r>
      <w:r w:rsidRPr="006F6AAE">
        <w:rPr>
          <w:rFonts w:ascii="Courier New" w:hAnsi="Courier New" w:cs="Courier New"/>
          <w:color w:val="028009"/>
          <w:lang w:val="en-FI"/>
        </w:rPr>
        <w:t xml:space="preserve">[0; </w:t>
      </w:r>
      <w:r>
        <w:rPr>
          <w:rFonts w:ascii="Courier New" w:hAnsi="Courier New" w:cs="Courier New"/>
          <w:color w:val="028009"/>
          <w:lang w:val="en-US"/>
        </w:rPr>
        <w:t>pi</w:t>
      </w:r>
      <w:r w:rsidRPr="006F6AAE">
        <w:rPr>
          <w:rFonts w:ascii="Courier New" w:hAnsi="Courier New" w:cs="Courier New"/>
          <w:color w:val="028009"/>
          <w:lang w:val="en-FI"/>
        </w:rPr>
        <w:t>],and n = 7, y a uniform partition of [0; 2</w:t>
      </w:r>
      <w:r>
        <w:rPr>
          <w:rFonts w:ascii="Courier New" w:hAnsi="Courier New" w:cs="Courier New"/>
          <w:color w:val="028009"/>
          <w:lang w:val="en-US"/>
        </w:rPr>
        <w:t>pi</w:t>
      </w:r>
      <w:r w:rsidRPr="006F6AAE">
        <w:rPr>
          <w:rFonts w:ascii="Courier New" w:hAnsi="Courier New" w:cs="Courier New"/>
          <w:color w:val="028009"/>
          <w:lang w:val="en-FI"/>
        </w:rPr>
        <w:t>]. Plot P(s,t), f(s,t), and the</w:t>
      </w:r>
      <w:r>
        <w:rPr>
          <w:rFonts w:ascii="Courier New" w:hAnsi="Courier New" w:cs="Courier New"/>
          <w:lang w:val="en-US"/>
        </w:rPr>
        <w:t xml:space="preserve"> </w:t>
      </w:r>
      <w:r w:rsidRPr="006F6AAE">
        <w:rPr>
          <w:rFonts w:ascii="Courier New" w:hAnsi="Courier New" w:cs="Courier New"/>
          <w:color w:val="028009"/>
          <w:lang w:val="en-FI"/>
        </w:rPr>
        <w:t xml:space="preserve">difference f </w:t>
      </w:r>
      <w:r>
        <w:rPr>
          <w:rFonts w:ascii="Courier New" w:hAnsi="Courier New" w:cs="Courier New"/>
          <w:color w:val="028009"/>
          <w:lang w:val="en-US"/>
        </w:rPr>
        <w:t>-</w:t>
      </w:r>
      <w:r w:rsidRPr="006F6AAE">
        <w:rPr>
          <w:rFonts w:ascii="Courier New" w:hAnsi="Courier New" w:cs="Courier New"/>
          <w:color w:val="028009"/>
          <w:lang w:val="en-FI"/>
        </w:rPr>
        <w:t xml:space="preserve"> P</w:t>
      </w:r>
    </w:p>
    <w:p w14:paraId="3EE3A13C" w14:textId="7C147668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 xml:space="preserve">The interpolation grid is given as U x V, where size(U) = 51 is uniform partition on [0; </w:t>
      </w:r>
      <w:r>
        <w:rPr>
          <w:rFonts w:ascii="Courier New" w:hAnsi="Courier New" w:cs="Courier New"/>
          <w:color w:val="028009"/>
          <w:lang w:val="en-US"/>
        </w:rPr>
        <w:t>pi</w:t>
      </w:r>
      <w:r w:rsidRPr="006F6AAE">
        <w:rPr>
          <w:rFonts w:ascii="Courier New" w:hAnsi="Courier New" w:cs="Courier New"/>
          <w:color w:val="028009"/>
          <w:lang w:val="en-FI"/>
        </w:rPr>
        <w:t>] and size(V) = 101 is uniform partition on [0; 2</w:t>
      </w:r>
      <w:r>
        <w:rPr>
          <w:rFonts w:ascii="Courier New" w:hAnsi="Courier New" w:cs="Courier New"/>
          <w:color w:val="028009"/>
          <w:lang w:val="en-US"/>
        </w:rPr>
        <w:t>pi</w:t>
      </w:r>
      <w:r w:rsidRPr="006F6AAE">
        <w:rPr>
          <w:rFonts w:ascii="Courier New" w:hAnsi="Courier New" w:cs="Courier New"/>
          <w:color w:val="028009"/>
          <w:lang w:val="en-FI"/>
        </w:rPr>
        <w:t>]</w:t>
      </w:r>
    </w:p>
    <w:p w14:paraId="3DAD61D3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>%}</w:t>
      </w:r>
    </w:p>
    <w:p w14:paraId="3F8EAC20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clc;</w:t>
      </w:r>
    </w:p>
    <w:p w14:paraId="5F6E249C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f = @(X,Y) sin(X + Y);</w:t>
      </w:r>
    </w:p>
    <w:p w14:paraId="1F7F5E79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m = 3; n = 7;</w:t>
      </w:r>
    </w:p>
    <w:p w14:paraId="74580DB6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X = (0:1/m:1) * pi;</w:t>
      </w:r>
    </w:p>
    <w:p w14:paraId="71130370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Y = (0:1/n:1) * 2 * pi;</w:t>
      </w:r>
    </w:p>
    <w:p w14:paraId="0177D781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[XX,YY] = meshgrid(X,Y);</w:t>
      </w:r>
    </w:p>
    <w:p w14:paraId="6D930E0F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ZZ = f(XX,YY);</w:t>
      </w:r>
    </w:p>
    <w:p w14:paraId="3D8F3702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U = (0:0.02:1) * pi;</w:t>
      </w:r>
    </w:p>
    <w:p w14:paraId="7B6F96CB" w14:textId="1F6EF9E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V = (0:0.01:1) * 2 * pi;</w:t>
      </w:r>
    </w:p>
    <w:p w14:paraId="02F8F019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W1 = lagweights(X);</w:t>
      </w:r>
    </w:p>
    <w:p w14:paraId="231F966C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W2 = lagweights(Y);</w:t>
      </w:r>
    </w:p>
    <w:p w14:paraId="0DDA6E94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</w:t>
      </w:r>
    </w:p>
    <w:p w14:paraId="0FD0D6DF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>% numerator</w:t>
      </w:r>
    </w:p>
    <w:p w14:paraId="59CFD7D7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Suv = zeros([length(V) length(U)]);</w:t>
      </w:r>
    </w:p>
    <w:p w14:paraId="1598411A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E00FF"/>
          <w:lang w:val="en-FI"/>
        </w:rPr>
        <w:t>for</w:t>
      </w:r>
      <w:r w:rsidRPr="006F6AAE">
        <w:rPr>
          <w:rFonts w:ascii="Courier New" w:hAnsi="Courier New" w:cs="Courier New"/>
          <w:color w:val="000000"/>
          <w:lang w:val="en-FI"/>
        </w:rPr>
        <w:t xml:space="preserve"> i = 1:length(V)</w:t>
      </w:r>
    </w:p>
    <w:p w14:paraId="0D064ECD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</w:t>
      </w:r>
      <w:r w:rsidRPr="006F6AAE">
        <w:rPr>
          <w:rFonts w:ascii="Courier New" w:hAnsi="Courier New" w:cs="Courier New"/>
          <w:color w:val="0E00FF"/>
          <w:lang w:val="en-FI"/>
        </w:rPr>
        <w:t>for</w:t>
      </w:r>
      <w:r w:rsidRPr="006F6AAE">
        <w:rPr>
          <w:rFonts w:ascii="Courier New" w:hAnsi="Courier New" w:cs="Courier New"/>
          <w:color w:val="000000"/>
          <w:lang w:val="en-FI"/>
        </w:rPr>
        <w:t xml:space="preserve"> j = 1:length(U)</w:t>
      </w:r>
    </w:p>
    <w:p w14:paraId="4609C578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    </w:t>
      </w:r>
      <w:r w:rsidRPr="006F6AAE">
        <w:rPr>
          <w:rFonts w:ascii="Courier New" w:hAnsi="Courier New" w:cs="Courier New"/>
          <w:color w:val="0E00FF"/>
          <w:lang w:val="en-FI"/>
        </w:rPr>
        <w:t>for</w:t>
      </w:r>
      <w:r w:rsidRPr="006F6AAE">
        <w:rPr>
          <w:rFonts w:ascii="Courier New" w:hAnsi="Courier New" w:cs="Courier New"/>
          <w:color w:val="000000"/>
          <w:lang w:val="en-FI"/>
        </w:rPr>
        <w:t xml:space="preserve"> q = 1:length(Y)</w:t>
      </w:r>
    </w:p>
    <w:p w14:paraId="7FE972DE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        </w:t>
      </w:r>
      <w:r w:rsidRPr="006F6AAE">
        <w:rPr>
          <w:rFonts w:ascii="Courier New" w:hAnsi="Courier New" w:cs="Courier New"/>
          <w:color w:val="0E00FF"/>
          <w:lang w:val="en-FI"/>
        </w:rPr>
        <w:t>for</w:t>
      </w:r>
      <w:r w:rsidRPr="006F6AAE">
        <w:rPr>
          <w:rFonts w:ascii="Courier New" w:hAnsi="Courier New" w:cs="Courier New"/>
          <w:color w:val="000000"/>
          <w:lang w:val="en-FI"/>
        </w:rPr>
        <w:t xml:space="preserve"> p = 1:length(X)</w:t>
      </w:r>
    </w:p>
    <w:p w14:paraId="39E8AC87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            Suv(i,j) = Suv(i,j) + (W1(p) * W2(q) * ZZ(q, p))/((U(j) - X(p))*(V(i) - Y(q)));</w:t>
      </w:r>
    </w:p>
    <w:p w14:paraId="2E2F96E1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        </w:t>
      </w:r>
      <w:r w:rsidRPr="006F6AAE">
        <w:rPr>
          <w:rFonts w:ascii="Courier New" w:hAnsi="Courier New" w:cs="Courier New"/>
          <w:color w:val="0E00FF"/>
          <w:lang w:val="en-FI"/>
        </w:rPr>
        <w:t>end</w:t>
      </w:r>
    </w:p>
    <w:p w14:paraId="72BBF56D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    </w:t>
      </w:r>
      <w:r w:rsidRPr="006F6AAE">
        <w:rPr>
          <w:rFonts w:ascii="Courier New" w:hAnsi="Courier New" w:cs="Courier New"/>
          <w:color w:val="0E00FF"/>
          <w:lang w:val="en-FI"/>
        </w:rPr>
        <w:t>end</w:t>
      </w:r>
    </w:p>
    <w:p w14:paraId="2FC33F93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    </w:t>
      </w:r>
      <w:r w:rsidRPr="006F6AAE">
        <w:rPr>
          <w:rFonts w:ascii="Courier New" w:hAnsi="Courier New" w:cs="Courier New"/>
          <w:color w:val="0E00FF"/>
          <w:lang w:val="en-FI"/>
        </w:rPr>
        <w:t>end</w:t>
      </w:r>
    </w:p>
    <w:p w14:paraId="706AB04F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E00FF"/>
          <w:lang w:val="en-FI"/>
        </w:rPr>
        <w:t>end</w:t>
      </w:r>
    </w:p>
    <w:p w14:paraId="77A260A2" w14:textId="656B354D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lastRenderedPageBreak/>
        <w:t>% denominator</w:t>
      </w:r>
    </w:p>
    <w:p w14:paraId="2B622AE0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SX = specialsum(X, W1, U);</w:t>
      </w:r>
    </w:p>
    <w:p w14:paraId="7013AF4F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SY = specialsum(Y, W2, V);</w:t>
      </w:r>
    </w:p>
    <w:p w14:paraId="3E396508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[SSX,SSY] = meshgrid(SX,SY);</w:t>
      </w:r>
    </w:p>
    <w:p w14:paraId="3AE5BD25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Pst = Suv./(SSX .* SSY);</w:t>
      </w:r>
    </w:p>
    <w:p w14:paraId="1A961B19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[UU,VV] = meshgrid(U,V);</w:t>
      </w:r>
    </w:p>
    <w:p w14:paraId="0B9A3BB8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28009"/>
          <w:lang w:val="en-FI"/>
        </w:rPr>
        <w:t>% Plotting f(UU,VV) or f(s,t)</w:t>
      </w:r>
    </w:p>
    <w:p w14:paraId="36F1A6B6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fst = f(UU,VV);</w:t>
      </w:r>
    </w:p>
    <w:p w14:paraId="6F9555AD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figure(1)</w:t>
      </w:r>
    </w:p>
    <w:p w14:paraId="4F04CB94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surf(UU,VV,fst)</w:t>
      </w:r>
    </w:p>
    <w:p w14:paraId="0602BED1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title(</w:t>
      </w:r>
      <w:r w:rsidRPr="006F6AAE">
        <w:rPr>
          <w:rFonts w:ascii="Courier New" w:hAnsi="Courier New" w:cs="Courier New"/>
          <w:color w:val="AA04F9"/>
          <w:lang w:val="en-FI"/>
        </w:rPr>
        <w:t>"The function f(s,t)"</w:t>
      </w:r>
      <w:r w:rsidRPr="006F6AAE">
        <w:rPr>
          <w:rFonts w:ascii="Courier New" w:hAnsi="Courier New" w:cs="Courier New"/>
          <w:color w:val="000000"/>
          <w:lang w:val="en-FI"/>
        </w:rPr>
        <w:t>)</w:t>
      </w:r>
    </w:p>
    <w:p w14:paraId="325F076E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figure(2)</w:t>
      </w:r>
    </w:p>
    <w:p w14:paraId="02ACE6F3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surf(UU,VV,Pst)</w:t>
      </w:r>
    </w:p>
    <w:p w14:paraId="3E249F8A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title(</w:t>
      </w:r>
      <w:r w:rsidRPr="006F6AAE">
        <w:rPr>
          <w:rFonts w:ascii="Courier New" w:hAnsi="Courier New" w:cs="Courier New"/>
          <w:color w:val="AA04F9"/>
          <w:lang w:val="en-FI"/>
        </w:rPr>
        <w:t>"The interpolation P(s,t)"</w:t>
      </w:r>
      <w:r w:rsidRPr="006F6AAE">
        <w:rPr>
          <w:rFonts w:ascii="Courier New" w:hAnsi="Courier New" w:cs="Courier New"/>
          <w:color w:val="000000"/>
          <w:lang w:val="en-FI"/>
        </w:rPr>
        <w:t>)</w:t>
      </w:r>
    </w:p>
    <w:p w14:paraId="1E0951DF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 xml:space="preserve">figure(3) </w:t>
      </w:r>
    </w:p>
    <w:p w14:paraId="66968F3B" w14:textId="77777777" w:rsidR="006F6AAE" w:rsidRPr="006F6AAE" w:rsidRDefault="006F6AAE" w:rsidP="006F6A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surf(UU,VV, Sf - Pst)</w:t>
      </w:r>
    </w:p>
    <w:p w14:paraId="1C627E89" w14:textId="79AF24A0" w:rsidR="002F4B02" w:rsidRPr="00804C88" w:rsidRDefault="006F6AAE" w:rsidP="00684AD2">
      <w:pPr>
        <w:autoSpaceDE w:val="0"/>
        <w:autoSpaceDN w:val="0"/>
        <w:adjustRightInd w:val="0"/>
        <w:spacing w:after="0" w:line="240" w:lineRule="auto"/>
        <w:rPr>
          <w:rStyle w:val="fontstyle01"/>
          <w:rFonts w:ascii="Courier New" w:hAnsi="Courier New" w:cs="Courier New"/>
          <w:lang w:val="en-FI"/>
        </w:rPr>
      </w:pPr>
      <w:r w:rsidRPr="006F6AAE">
        <w:rPr>
          <w:rFonts w:ascii="Courier New" w:hAnsi="Courier New" w:cs="Courier New"/>
          <w:color w:val="000000"/>
          <w:lang w:val="en-FI"/>
        </w:rPr>
        <w:t>title(</w:t>
      </w:r>
      <w:r w:rsidRPr="006F6AAE">
        <w:rPr>
          <w:rFonts w:ascii="Courier New" w:hAnsi="Courier New" w:cs="Courier New"/>
          <w:color w:val="AA04F9"/>
          <w:lang w:val="en-FI"/>
        </w:rPr>
        <w:t>"The difference f - P"</w:t>
      </w:r>
      <w:r w:rsidRPr="006F6AAE">
        <w:rPr>
          <w:rFonts w:ascii="Courier New" w:hAnsi="Courier New" w:cs="Courier New"/>
          <w:color w:val="000000"/>
          <w:lang w:val="en-FI"/>
        </w:rPr>
        <w:t>)</w:t>
      </w:r>
    </w:p>
    <w:p w14:paraId="458CE6F0" w14:textId="0CE1A1CF" w:rsidR="00684AD2" w:rsidRDefault="00684AD2" w:rsidP="00684AD2">
      <w:pPr>
        <w:autoSpaceDE w:val="0"/>
        <w:autoSpaceDN w:val="0"/>
        <w:adjustRightInd w:val="0"/>
        <w:spacing w:after="0" w:line="240" w:lineRule="auto"/>
        <w:rPr>
          <w:rStyle w:val="fontstyle01"/>
          <w:lang w:val="en-US"/>
        </w:rPr>
      </w:pPr>
      <w:r>
        <w:rPr>
          <w:rStyle w:val="fontstyle01"/>
          <w:lang w:val="en-US"/>
        </w:rPr>
        <w:t>The original function f(s,t) = sin(s,t) on U and V</w:t>
      </w:r>
    </w:p>
    <w:p w14:paraId="6D76DD3F" w14:textId="7B1D7AFC" w:rsidR="00684AD2" w:rsidRDefault="00684AD2" w:rsidP="00684A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noProof/>
          <w:lang w:val="en-US"/>
        </w:rPr>
        <w:drawing>
          <wp:inline distT="0" distB="0" distL="0" distR="0" wp14:anchorId="6586CB86" wp14:editId="40BC19F4">
            <wp:extent cx="4260850" cy="2999835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57"/>
                    <a:stretch/>
                  </pic:blipFill>
                  <pic:spPr bwMode="auto">
                    <a:xfrm>
                      <a:off x="0" y="0"/>
                      <a:ext cx="4284656" cy="3016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EE56A1" w14:textId="4FF3229D" w:rsidR="00684AD2" w:rsidRDefault="00684AD2" w:rsidP="00684AD2">
      <w:pPr>
        <w:autoSpaceDE w:val="0"/>
        <w:autoSpaceDN w:val="0"/>
        <w:adjustRightInd w:val="0"/>
        <w:spacing w:after="0" w:line="240" w:lineRule="auto"/>
        <w:rPr>
          <w:rStyle w:val="fontstyle01"/>
          <w:lang w:val="en-US"/>
        </w:rPr>
      </w:pPr>
      <w:r>
        <w:rPr>
          <w:rStyle w:val="fontstyle01"/>
          <w:lang w:val="en-US"/>
        </w:rPr>
        <w:t xml:space="preserve">The </w:t>
      </w:r>
      <w:r>
        <w:rPr>
          <w:rStyle w:val="fontstyle01"/>
          <w:lang w:val="en-US"/>
        </w:rPr>
        <w:t xml:space="preserve">interpolation </w:t>
      </w:r>
      <w:r>
        <w:rPr>
          <w:rStyle w:val="fontstyle01"/>
          <w:lang w:val="en-US"/>
        </w:rPr>
        <w:t xml:space="preserve">function </w:t>
      </w:r>
      <w:r>
        <w:rPr>
          <w:rStyle w:val="fontstyle01"/>
          <w:lang w:val="en-US"/>
        </w:rPr>
        <w:t>P</w:t>
      </w:r>
      <w:r>
        <w:rPr>
          <w:rStyle w:val="fontstyle01"/>
          <w:lang w:val="en-US"/>
        </w:rPr>
        <w:t>(s,t) = sin(s,t) on U and V</w:t>
      </w:r>
      <w:r>
        <w:rPr>
          <w:rStyle w:val="fontstyle01"/>
          <w:lang w:val="en-US"/>
        </w:rPr>
        <w:t xml:space="preserve"> after using data from X and Y</w:t>
      </w:r>
      <w:r>
        <w:rPr>
          <w:rStyle w:val="fontstyle01"/>
          <w:noProof/>
          <w:lang w:val="en-US"/>
        </w:rPr>
        <w:drawing>
          <wp:inline distT="0" distB="0" distL="0" distR="0" wp14:anchorId="60823A10" wp14:editId="1E14B9C7">
            <wp:extent cx="4281310" cy="2819400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19" b="5855"/>
                    <a:stretch/>
                  </pic:blipFill>
                  <pic:spPr bwMode="auto">
                    <a:xfrm>
                      <a:off x="0" y="0"/>
                      <a:ext cx="4299016" cy="28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83D40D" w14:textId="0258C3D7" w:rsidR="00684AD2" w:rsidRDefault="00684AD2" w:rsidP="00684AD2">
      <w:pPr>
        <w:autoSpaceDE w:val="0"/>
        <w:autoSpaceDN w:val="0"/>
        <w:adjustRightInd w:val="0"/>
        <w:spacing w:after="0" w:line="240" w:lineRule="auto"/>
        <w:rPr>
          <w:rStyle w:val="fontstyle01"/>
          <w:lang w:val="en-US"/>
        </w:rPr>
      </w:pPr>
      <w:r>
        <w:rPr>
          <w:rStyle w:val="fontstyle01"/>
          <w:lang w:val="en-US"/>
        </w:rPr>
        <w:lastRenderedPageBreak/>
        <w:t xml:space="preserve">The difference between the original function f(s,t) and the interpolation function P(s,t) </w:t>
      </w:r>
      <w:r>
        <w:rPr>
          <w:rStyle w:val="fontstyle01"/>
          <w:lang w:val="en-US"/>
        </w:rPr>
        <w:br/>
      </w:r>
      <w:r>
        <w:rPr>
          <w:rStyle w:val="fontstyle01"/>
          <w:noProof/>
          <w:lang w:val="en-US"/>
        </w:rPr>
        <w:drawing>
          <wp:inline distT="0" distB="0" distL="0" distR="0" wp14:anchorId="7E861326" wp14:editId="3EEF6DEC">
            <wp:extent cx="4222289" cy="3009900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881"/>
                    <a:stretch/>
                  </pic:blipFill>
                  <pic:spPr bwMode="auto">
                    <a:xfrm>
                      <a:off x="0" y="0"/>
                      <a:ext cx="4245617" cy="302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5DBF10" w14:textId="25EC2058" w:rsidR="00804C88" w:rsidRDefault="00804C88" w:rsidP="00684AD2">
      <w:pPr>
        <w:autoSpaceDE w:val="0"/>
        <w:autoSpaceDN w:val="0"/>
        <w:adjustRightInd w:val="0"/>
        <w:spacing w:after="0" w:line="240" w:lineRule="auto"/>
        <w:rPr>
          <w:rStyle w:val="fontstyle01"/>
          <w:lang w:val="en-US"/>
        </w:rPr>
      </w:pPr>
      <w:r>
        <w:rPr>
          <w:rStyle w:val="fontstyle01"/>
          <w:lang w:val="en-US"/>
        </w:rPr>
        <w:t xml:space="preserve">We can observe that the errors is quite significant, varying from near -0.05 to near 0.05. To reduce the errors, we can add more datapoints as X,Y to increase the accuracy of the interpolation surface. </w:t>
      </w:r>
    </w:p>
    <w:p w14:paraId="350416E0" w14:textId="77777777" w:rsidR="00684AD2" w:rsidRPr="00684AD2" w:rsidRDefault="00684AD2" w:rsidP="00684A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sectPr w:rsidR="00684AD2" w:rsidRPr="00684AD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3479"/>
    <w:rsid w:val="0004572C"/>
    <w:rsid w:val="000C7123"/>
    <w:rsid w:val="0013588F"/>
    <w:rsid w:val="001438EB"/>
    <w:rsid w:val="00161C7B"/>
    <w:rsid w:val="001660D5"/>
    <w:rsid w:val="00182C3D"/>
    <w:rsid w:val="001A1CB7"/>
    <w:rsid w:val="001A634B"/>
    <w:rsid w:val="001B0961"/>
    <w:rsid w:val="001D5939"/>
    <w:rsid w:val="00216CFE"/>
    <w:rsid w:val="00237E13"/>
    <w:rsid w:val="00242D70"/>
    <w:rsid w:val="00272457"/>
    <w:rsid w:val="002A504D"/>
    <w:rsid w:val="002D1229"/>
    <w:rsid w:val="002F4B02"/>
    <w:rsid w:val="00305A70"/>
    <w:rsid w:val="00305C27"/>
    <w:rsid w:val="00315246"/>
    <w:rsid w:val="00382C73"/>
    <w:rsid w:val="00383039"/>
    <w:rsid w:val="003F2E37"/>
    <w:rsid w:val="00425F38"/>
    <w:rsid w:val="004318F8"/>
    <w:rsid w:val="0043554A"/>
    <w:rsid w:val="0043790C"/>
    <w:rsid w:val="004B28BF"/>
    <w:rsid w:val="005011B9"/>
    <w:rsid w:val="00553EEA"/>
    <w:rsid w:val="005710C2"/>
    <w:rsid w:val="005846DB"/>
    <w:rsid w:val="005C531E"/>
    <w:rsid w:val="006231DB"/>
    <w:rsid w:val="006848A8"/>
    <w:rsid w:val="00684AD2"/>
    <w:rsid w:val="006B1F95"/>
    <w:rsid w:val="006B57E0"/>
    <w:rsid w:val="006F6AAE"/>
    <w:rsid w:val="00726CB5"/>
    <w:rsid w:val="007806C5"/>
    <w:rsid w:val="007B5DF6"/>
    <w:rsid w:val="00803203"/>
    <w:rsid w:val="00804C88"/>
    <w:rsid w:val="008452C2"/>
    <w:rsid w:val="008725B9"/>
    <w:rsid w:val="008B7BC8"/>
    <w:rsid w:val="008C3E6A"/>
    <w:rsid w:val="008E06AE"/>
    <w:rsid w:val="008F3479"/>
    <w:rsid w:val="009403A3"/>
    <w:rsid w:val="009656C7"/>
    <w:rsid w:val="00997864"/>
    <w:rsid w:val="009A0AD6"/>
    <w:rsid w:val="009B68E4"/>
    <w:rsid w:val="00A00171"/>
    <w:rsid w:val="00A55B95"/>
    <w:rsid w:val="00A6638A"/>
    <w:rsid w:val="00B03788"/>
    <w:rsid w:val="00B27B5D"/>
    <w:rsid w:val="00BA7FDB"/>
    <w:rsid w:val="00C1507A"/>
    <w:rsid w:val="00C17AF8"/>
    <w:rsid w:val="00C47445"/>
    <w:rsid w:val="00C60379"/>
    <w:rsid w:val="00C8228B"/>
    <w:rsid w:val="00CE04D5"/>
    <w:rsid w:val="00D03F60"/>
    <w:rsid w:val="00DB105D"/>
    <w:rsid w:val="00DC5366"/>
    <w:rsid w:val="00E443C0"/>
    <w:rsid w:val="00E67ABB"/>
    <w:rsid w:val="00ED463B"/>
    <w:rsid w:val="00EE1E7C"/>
    <w:rsid w:val="00F0102A"/>
    <w:rsid w:val="00F47326"/>
    <w:rsid w:val="00FE7088"/>
    <w:rsid w:val="00FF2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3D1EEE"/>
  <w15:chartTrackingRefBased/>
  <w15:docId w15:val="{BB382F9E-09AE-4E4F-9AEF-2F9D9E06E3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4A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4318F8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7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6.wmf"/><Relationship Id="rId16" Type="http://schemas.openxmlformats.org/officeDocument/2006/relationships/image" Target="media/image7.wmf"/><Relationship Id="rId107" Type="http://schemas.openxmlformats.org/officeDocument/2006/relationships/image" Target="media/image55.png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5" Type="http://schemas.openxmlformats.org/officeDocument/2006/relationships/image" Target="media/image2.wmf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7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5" Type="http://schemas.openxmlformats.org/officeDocument/2006/relationships/image" Target="media/image45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6.png"/><Relationship Id="rId54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png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3.png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7.png"/><Relationship Id="rId34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3.wmf"/><Relationship Id="rId7" Type="http://schemas.openxmlformats.org/officeDocument/2006/relationships/image" Target="media/image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4.png"/><Relationship Id="rId66" Type="http://schemas.openxmlformats.org/officeDocument/2006/relationships/image" Target="media/image36.wmf"/><Relationship Id="rId87" Type="http://schemas.openxmlformats.org/officeDocument/2006/relationships/oleObject" Target="embeddings/oleObject39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image" Target="media/image31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9.wmf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5.png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62" Type="http://schemas.openxmlformats.org/officeDocument/2006/relationships/image" Target="media/image34.wmf"/><Relationship Id="rId83" Type="http://schemas.openxmlformats.org/officeDocument/2006/relationships/image" Target="media/image44.wmf"/><Relationship Id="rId88" Type="http://schemas.openxmlformats.org/officeDocument/2006/relationships/oleObject" Target="embeddings/oleObject40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6</TotalTime>
  <Pages>11</Pages>
  <Words>1072</Words>
  <Characters>611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15</cp:revision>
  <dcterms:created xsi:type="dcterms:W3CDTF">2022-05-01T12:56:00Z</dcterms:created>
  <dcterms:modified xsi:type="dcterms:W3CDTF">2022-05-07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